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69" r:id="rId2"/>
    <p:sldId id="257" r:id="rId3"/>
    <p:sldId id="258" r:id="rId4"/>
    <p:sldId id="259" r:id="rId5"/>
    <p:sldId id="270" r:id="rId6"/>
    <p:sldId id="260" r:id="rId7"/>
    <p:sldId id="266" r:id="rId8"/>
    <p:sldId id="262" r:id="rId9"/>
    <p:sldId id="265" r:id="rId10"/>
    <p:sldId id="264" r:id="rId11"/>
    <p:sldId id="263" r:id="rId12"/>
    <p:sldId id="273" r:id="rId13"/>
    <p:sldId id="272" r:id="rId14"/>
    <p:sldId id="274" r:id="rId15"/>
    <p:sldId id="271" r:id="rId16"/>
    <p:sldId id="275" r:id="rId17"/>
    <p:sldId id="276" r:id="rId18"/>
    <p:sldId id="278" r:id="rId19"/>
    <p:sldId id="279" r:id="rId20"/>
    <p:sldId id="280" r:id="rId21"/>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90" autoAdjust="0"/>
    <p:restoredTop sz="86410"/>
  </p:normalViewPr>
  <p:slideViewPr>
    <p:cSldViewPr>
      <p:cViewPr varScale="1">
        <p:scale>
          <a:sx n="92" d="100"/>
          <a:sy n="92" d="100"/>
        </p:scale>
        <p:origin x="124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E79968-A200-4190-B4A4-CE20173C09C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77170079-186A-4768-81F3-6C9E938BC44A}">
      <dgm:prSet/>
      <dgm:spPr/>
      <dgm:t>
        <a:bodyPr/>
        <a:lstStyle/>
        <a:p>
          <a:pPr rtl="0"/>
          <a:r>
            <a:rPr lang="en-US" dirty="0" smtClean="0"/>
            <a:t>More electron density = more shielding</a:t>
          </a:r>
          <a:endParaRPr lang="en-US" dirty="0"/>
        </a:p>
      </dgm:t>
    </dgm:pt>
    <dgm:pt modelId="{0BA658EB-0941-42C6-90DA-AB02E6596783}" type="parTrans" cxnId="{746EEED3-20A2-433B-8290-B2F8CDF78721}">
      <dgm:prSet/>
      <dgm:spPr/>
      <dgm:t>
        <a:bodyPr/>
        <a:lstStyle/>
        <a:p>
          <a:endParaRPr lang="en-US"/>
        </a:p>
      </dgm:t>
    </dgm:pt>
    <dgm:pt modelId="{6510000A-BBD8-4E9D-9882-5B6B14B129FB}" type="sibTrans" cxnId="{746EEED3-20A2-433B-8290-B2F8CDF78721}">
      <dgm:prSet/>
      <dgm:spPr/>
      <dgm:t>
        <a:bodyPr/>
        <a:lstStyle/>
        <a:p>
          <a:endParaRPr lang="en-US"/>
        </a:p>
      </dgm:t>
    </dgm:pt>
    <dgm:pt modelId="{7D3D65E4-B525-4208-B53E-6BDC20E6D21B}" type="pres">
      <dgm:prSet presAssocID="{6EE79968-A200-4190-B4A4-CE20173C09CB}" presName="linear" presStyleCnt="0">
        <dgm:presLayoutVars>
          <dgm:animLvl val="lvl"/>
          <dgm:resizeHandles val="exact"/>
        </dgm:presLayoutVars>
      </dgm:prSet>
      <dgm:spPr/>
      <dgm:t>
        <a:bodyPr/>
        <a:lstStyle/>
        <a:p>
          <a:endParaRPr lang="en-US"/>
        </a:p>
      </dgm:t>
    </dgm:pt>
    <dgm:pt modelId="{99963B1F-6C22-41DB-96FA-388058512247}" type="pres">
      <dgm:prSet presAssocID="{77170079-186A-4768-81F3-6C9E938BC44A}" presName="parentText" presStyleLbl="node1" presStyleIdx="0" presStyleCnt="1">
        <dgm:presLayoutVars>
          <dgm:chMax val="0"/>
          <dgm:bulletEnabled val="1"/>
        </dgm:presLayoutVars>
      </dgm:prSet>
      <dgm:spPr/>
      <dgm:t>
        <a:bodyPr/>
        <a:lstStyle/>
        <a:p>
          <a:endParaRPr lang="en-US"/>
        </a:p>
      </dgm:t>
    </dgm:pt>
  </dgm:ptLst>
  <dgm:cxnLst>
    <dgm:cxn modelId="{746EEED3-20A2-433B-8290-B2F8CDF78721}" srcId="{6EE79968-A200-4190-B4A4-CE20173C09CB}" destId="{77170079-186A-4768-81F3-6C9E938BC44A}" srcOrd="0" destOrd="0" parTransId="{0BA658EB-0941-42C6-90DA-AB02E6596783}" sibTransId="{6510000A-BBD8-4E9D-9882-5B6B14B129FB}"/>
    <dgm:cxn modelId="{EDFED523-858A-4BE0-BF6F-7BE9C38D95EB}" type="presOf" srcId="{6EE79968-A200-4190-B4A4-CE20173C09CB}" destId="{7D3D65E4-B525-4208-B53E-6BDC20E6D21B}" srcOrd="0" destOrd="0" presId="urn:microsoft.com/office/officeart/2005/8/layout/vList2"/>
    <dgm:cxn modelId="{D1D2C0B3-FCEA-4EA2-8310-22975387AE21}" type="presOf" srcId="{77170079-186A-4768-81F3-6C9E938BC44A}" destId="{99963B1F-6C22-41DB-96FA-388058512247}" srcOrd="0" destOrd="0" presId="urn:microsoft.com/office/officeart/2005/8/layout/vList2"/>
    <dgm:cxn modelId="{8D270845-6FD6-4997-B857-2D629BA6BD1B}" type="presParOf" srcId="{7D3D65E4-B525-4208-B53E-6BDC20E6D21B}" destId="{99963B1F-6C22-41DB-96FA-388058512247}"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D57C8A8-B2D6-4878-BC2E-7F96E1725791}"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8588EB4E-A059-4AA3-B566-D70D6F497405}">
      <dgm:prSet/>
      <dgm:spPr/>
      <dgm:t>
        <a:bodyPr/>
        <a:lstStyle/>
        <a:p>
          <a:pPr rtl="0"/>
          <a:r>
            <a:rPr lang="en-US" dirty="0" smtClean="0"/>
            <a:t>Less electron density = less shielding</a:t>
          </a:r>
          <a:endParaRPr lang="en-US" dirty="0"/>
        </a:p>
      </dgm:t>
    </dgm:pt>
    <dgm:pt modelId="{CA3CEE2D-C45D-4231-875C-685681B6EF12}" type="parTrans" cxnId="{4309F0E7-3614-474E-B5A2-AB7D2A23455C}">
      <dgm:prSet/>
      <dgm:spPr/>
      <dgm:t>
        <a:bodyPr/>
        <a:lstStyle/>
        <a:p>
          <a:endParaRPr lang="en-US"/>
        </a:p>
      </dgm:t>
    </dgm:pt>
    <dgm:pt modelId="{611999EC-07BA-4637-B348-2C1FC6A6FD6B}" type="sibTrans" cxnId="{4309F0E7-3614-474E-B5A2-AB7D2A23455C}">
      <dgm:prSet/>
      <dgm:spPr/>
      <dgm:t>
        <a:bodyPr/>
        <a:lstStyle/>
        <a:p>
          <a:endParaRPr lang="en-US"/>
        </a:p>
      </dgm:t>
    </dgm:pt>
    <dgm:pt modelId="{2827B8A5-F5BC-4A70-BEC2-682AC88C5D1F}" type="pres">
      <dgm:prSet presAssocID="{2D57C8A8-B2D6-4878-BC2E-7F96E1725791}" presName="linear" presStyleCnt="0">
        <dgm:presLayoutVars>
          <dgm:animLvl val="lvl"/>
          <dgm:resizeHandles val="exact"/>
        </dgm:presLayoutVars>
      </dgm:prSet>
      <dgm:spPr/>
      <dgm:t>
        <a:bodyPr/>
        <a:lstStyle/>
        <a:p>
          <a:endParaRPr lang="en-US"/>
        </a:p>
      </dgm:t>
    </dgm:pt>
    <dgm:pt modelId="{B274263B-3A99-44E9-B9E7-1C4C9F9BCAE1}" type="pres">
      <dgm:prSet presAssocID="{8588EB4E-A059-4AA3-B566-D70D6F497405}" presName="parentText" presStyleLbl="node1" presStyleIdx="0" presStyleCnt="1" custLinFactNeighborX="-2423" custLinFactNeighborY="24462">
        <dgm:presLayoutVars>
          <dgm:chMax val="0"/>
          <dgm:bulletEnabled val="1"/>
        </dgm:presLayoutVars>
      </dgm:prSet>
      <dgm:spPr/>
      <dgm:t>
        <a:bodyPr/>
        <a:lstStyle/>
        <a:p>
          <a:endParaRPr lang="en-US"/>
        </a:p>
      </dgm:t>
    </dgm:pt>
  </dgm:ptLst>
  <dgm:cxnLst>
    <dgm:cxn modelId="{4309F0E7-3614-474E-B5A2-AB7D2A23455C}" srcId="{2D57C8A8-B2D6-4878-BC2E-7F96E1725791}" destId="{8588EB4E-A059-4AA3-B566-D70D6F497405}" srcOrd="0" destOrd="0" parTransId="{CA3CEE2D-C45D-4231-875C-685681B6EF12}" sibTransId="{611999EC-07BA-4637-B348-2C1FC6A6FD6B}"/>
    <dgm:cxn modelId="{B05C2C92-D97D-4904-8471-72D6405A57AC}" type="presOf" srcId="{8588EB4E-A059-4AA3-B566-D70D6F497405}" destId="{B274263B-3A99-44E9-B9E7-1C4C9F9BCAE1}" srcOrd="0" destOrd="0" presId="urn:microsoft.com/office/officeart/2005/8/layout/vList2"/>
    <dgm:cxn modelId="{4F25157B-350C-4C4A-A5BE-0065D771AB78}" type="presOf" srcId="{2D57C8A8-B2D6-4878-BC2E-7F96E1725791}" destId="{2827B8A5-F5BC-4A70-BEC2-682AC88C5D1F}" srcOrd="0" destOrd="0" presId="urn:microsoft.com/office/officeart/2005/8/layout/vList2"/>
    <dgm:cxn modelId="{34E8C311-182F-496B-99BF-691594A5EDC2}" type="presParOf" srcId="{2827B8A5-F5BC-4A70-BEC2-682AC88C5D1F}" destId="{B274263B-3A99-44E9-B9E7-1C4C9F9BCAE1}" srcOrd="0" destOrd="0" presId="urn:microsoft.com/office/officeart/2005/8/layout/vList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963B1F-6C22-41DB-96FA-388058512247}">
      <dsp:nvSpPr>
        <dsp:cNvPr id="0" name=""/>
        <dsp:cNvSpPr/>
      </dsp:nvSpPr>
      <dsp:spPr>
        <a:xfrm>
          <a:off x="0" y="13488"/>
          <a:ext cx="2971800" cy="2807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US" sz="1200" kern="1200" dirty="0" smtClean="0"/>
            <a:t>More electron density = more shielding</a:t>
          </a:r>
          <a:endParaRPr lang="en-US" sz="1200" kern="1200" dirty="0"/>
        </a:p>
      </dsp:txBody>
      <dsp:txXfrm>
        <a:off x="13707" y="27195"/>
        <a:ext cx="2944386" cy="25338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74263B-3A99-44E9-B9E7-1C4C9F9BCAE1}">
      <dsp:nvSpPr>
        <dsp:cNvPr id="0" name=""/>
        <dsp:cNvSpPr/>
      </dsp:nvSpPr>
      <dsp:spPr>
        <a:xfrm>
          <a:off x="0" y="3576"/>
          <a:ext cx="2971800" cy="3042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rtl="0">
            <a:lnSpc>
              <a:spcPct val="90000"/>
            </a:lnSpc>
            <a:spcBef>
              <a:spcPct val="0"/>
            </a:spcBef>
            <a:spcAft>
              <a:spcPct val="35000"/>
            </a:spcAft>
          </a:pPr>
          <a:r>
            <a:rPr lang="en-US" sz="1300" kern="1200" dirty="0" smtClean="0"/>
            <a:t>Less electron density = less shielding</a:t>
          </a:r>
          <a:endParaRPr lang="en-US" sz="1300" kern="1200" dirty="0"/>
        </a:p>
      </dsp:txBody>
      <dsp:txXfrm>
        <a:off x="14850" y="18426"/>
        <a:ext cx="2942100" cy="2745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43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6434"/>
          </a:xfrm>
          <a:prstGeom prst="rect">
            <a:avLst/>
          </a:prstGeom>
        </p:spPr>
        <p:txBody>
          <a:bodyPr vert="horz" lIns="91440" tIns="45720" rIns="91440" bIns="45720" rtlCol="0"/>
          <a:lstStyle>
            <a:lvl1pPr algn="r">
              <a:defRPr sz="1200"/>
            </a:lvl1pPr>
          </a:lstStyle>
          <a:p>
            <a:fld id="{1C8A4C37-5B40-447F-91B1-C1605D4A0E6D}" type="datetimeFigureOut">
              <a:rPr lang="en-US" smtClean="0"/>
              <a:t>9/20/2016</a:t>
            </a:fld>
            <a:endParaRPr lang="en-US"/>
          </a:p>
        </p:txBody>
      </p:sp>
      <p:sp>
        <p:nvSpPr>
          <p:cNvPr id="4" name="Footer Placeholder 3"/>
          <p:cNvSpPr>
            <a:spLocks noGrp="1"/>
          </p:cNvSpPr>
          <p:nvPr>
            <p:ph type="ftr" sz="quarter" idx="2"/>
          </p:nvPr>
        </p:nvSpPr>
        <p:spPr>
          <a:xfrm>
            <a:off x="0" y="8829967"/>
            <a:ext cx="2971800" cy="46643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6433"/>
          </a:xfrm>
          <a:prstGeom prst="rect">
            <a:avLst/>
          </a:prstGeom>
        </p:spPr>
        <p:txBody>
          <a:bodyPr vert="horz" lIns="91440" tIns="45720" rIns="91440" bIns="45720" rtlCol="0" anchor="b"/>
          <a:lstStyle>
            <a:lvl1pPr algn="r">
              <a:defRPr sz="1200"/>
            </a:lvl1pPr>
          </a:lstStyle>
          <a:p>
            <a:fld id="{4E615EF4-0ADF-42A4-9A23-79D55C0F3776}" type="slidenum">
              <a:rPr lang="en-US" smtClean="0"/>
              <a:t>‹#›</a:t>
            </a:fld>
            <a:endParaRPr lang="en-US"/>
          </a:p>
        </p:txBody>
      </p:sp>
    </p:spTree>
    <p:extLst>
      <p:ext uri="{BB962C8B-B14F-4D97-AF65-F5344CB8AC3E}">
        <p14:creationId xmlns:p14="http://schemas.microsoft.com/office/powerpoint/2010/main" val="308581792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09.900"/>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95 131 19,'9'-14'27,"-9"0"1,8 4 3,-13 8-5,4-7-14,7 11-1,-9 8-2,7 9 0,-4 2-3,4 9-1,-6 9-1,2 3-1,-3 10 0,-3 3 0,0-2-2,-4 4 1,-1-4-1,0-5 0,1-3 0,-4-2 0,6-8-1,-4-7-3,10-4-4,-6-16-9,2-5-18,6-5-1,-9-13 0,16-5 1,-13-10 0</inkml:trace>
  <inkml:trace contextRef="#ctx0" brushRef="#br0" timeOffset="341">135 183 5,'11'-5'27,"-5"-12"2,11 5 2,-1-6 0,12-2-8,3 12-11,0-11-2,6 6-1,3-5-4,1 4-1,-3 5-2,1-5-3,-2 8-3,-7-4-4,-1 8-8,-5 4-12,-13-1-4,-1 8-2,-16 1 2,2 5 1</inkml:trace>
  <inkml:trace contextRef="#ctx0" brushRef="#br0" timeOffset="611">199 389 24,'8'6'28,"-2"-12"0,11 0 1,3 0-12,5-7-2,4 4-4,2-6-5,2 3-3,3 1-7,-7-3-7,-4 5-11,-3 12-8,-15-6 0,-5 12 0,-15-3 1</inkml:trace>
  <inkml:trace contextRef="#ctx0" brushRef="#br0" timeOffset="821">169 630 19,'-7'9'27,"13"9"0,-2-18 3,10 0-13,11-1-3,0-12-3,14 0-3,3-6-6,1-5-10,2-6-19,11 7-2,-8-8-1,6 7 1,-9-7-1</inkml:trace>
</inkml:ink>
</file>

<file path=ppt/ink/ink1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2.87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29 42 0,'17'-9'31,"-11"-3"2,-1 9 2,-10-6 0,-1 0-2,-3 15-14,-15-9-7,2 12-4,-10-3-3,8 9-1,-7-1-2,11 5-1,3 0 0,8 0-2,11 3 1,7-1-1,6 0 0,7 0 0,1 1 0,-4-1 0,4 1 1,-4 1-1,-9-3 2,-8-2 0,-4-3 0,-10 2 0,-8-8 1,0 2-1,-4-8 0,-4-2-1,2-1-3,-1-9-6,10 2-12,5-4-17,0-3 2,10 1-2,2-4 1,12 5 2</inkml:trace>
  <inkml:trace contextRef="#ctx0" brushRef="#br0" timeOffset="370">462 101 28,'18'3'33,"-9"-1"2,4 8-1,-13 4 1,-5 0-14,4 13-13,-6-3-2,4 11-2,-3-3-3,-4 1-4,8 2-5,-9-4-13,2-7-14,2 0-1,-1-7 1,-1 1-1</inkml:trace>
  <inkml:trace contextRef="#ctx0" brushRef="#br0" timeOffset="581">332 291 7,'18'-8'24,"-7"-5"2,18 14 3,8-13-1,-2 3-15,6 9 0,-4-6-2,4 6-2,-9-5 1,7 7-4,-17-2-1,0 3-1,-13 0 0,-3 4 0,-12 0-1,1 2 0,-7 1 0,3 2 0,-6-4-1,6 4 0,1-3-2,3 0 1,4 0-1,4 0 0,3-2 1,3-1-1,3-2 0,5-4 1,3 3-1,0-3 0,3-3 1,-2-1-1,1-1 1,-1 1-1,-1-1 0,-5 2 0,-5-2 1,0 2-1,-2 0 1,-4 3-1,-4-3 0,5 2 1,-5-2 0,6 0 0,-1-5 0,5-1 1,0-5-1,3-4 1,6-5 1,-1-5-1,0-4 1,4-2 0,-2 3-1,-7 3 1,-2 3-1,0 6-1,-5 9 1,-6 10-1,3 12 0,-3 5 0,-5 10-1,-5 2 0,-1 10 0,5 0 1,-11 2-1,6-1 0,-2-2-2,-4-8-1,8 3-4,-2-17-5,13 5-13,-13-12-17,6-3 3,1-4-3,-1-9 4,-4-2 1</inkml:trace>
  <inkml:trace contextRef="#ctx0" brushRef="#br0" timeOffset="1201">872 285 12,'1'-18'33,"5"-1"1,5 7 2,7 5 1,8 1 0,16 6-25,-6-6-5,10 3-1,2-2-4,-4-1-6,7 7-9,-12-1-25,-10-1 2,-6 2-1,-3 2-1,-9 8 1</inkml:trace>
  <inkml:trace contextRef="#ctx0" brushRef="#br0" timeOffset="1382">1279 335 18,'10'10'30,"4"-5"2,4 0 3,-1-8 0,5-5-17,11 8-3,-4-9-6,5 4-3,-10-4-2,5 0-3,-3-3-4,0-3-2,-9 6-1,-6-6 0,-8 7 1,-14-1 0,-2 7 0,-9 5 3,-5 5 2,-2 7 2,4-1 2,-1 4-1,8 0-1,4 3 0,5-4-2,4-2-3,16-1-10,0-2-13,-1-9-5,10 5-3,3-11 2,9 3 0</inkml:trace>
  <inkml:trace contextRef="#ctx0" brushRef="#br0" timeOffset="1692">1948 245 6,'32'-24'34,"-12"7"0,-12 5 2,-13 6-1,-10 3 2,-16 0-21,13 12-9,-3 0-3,5 10-2,3 0-1,8 4-1,10 4-1,5-1 0,9 4-1,-1-2 1,0-1-1,-7-1 2,-9-8 1,-7-1 1,-12-4 1,-4-4-1,-5-3 1,-5-2-3,-1 6-10,3-10-25,3 0-2,3-3 0,3-3-1,8 1 0</inkml:trace>
</inkml:ink>
</file>

<file path=ppt/ink/ink1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08.692"/>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345 39 5,'0'-15'24,"7"15"0,-15-3 1,3 15 1,-9 5-16,-5 11-4,-6 9-2,-3 5-2,-5 6 0,0-1 0,1 3 0,0 1 0,-2-7 0,8-11 1,3-4 0,5-11 0,5-4 0,4-11 0,6-8 1,5-13 1,13-4-1,-1-12 3,9-5-2,0-12-1,5-2 0,-1-2 0,5 3-1,-3 2-1,2 6 0,-6 8 0,5 13-1,-5 11 0,6 12 0,-8 9 0,6 9-1,0 9 1,-3 5-2,3 6 0,-3 3 0,2 2 0,-4 4-1,6 0 0,-14 3-1,-2 1 1,-2-5 0,-5 0 0,-7-2 1,-7-6 0,-9-5 1,-9-7 2,-4-5 0,-9-7 0,-4-4 1,-8-10 0,-3 0 0,1-6 0,6-6-2,9 4-2,1-7-6,19 8-14,7-1-15,10-4 1,13 6-1,4-4 1</inkml:trace>
  <inkml:trace contextRef="#ctx0" brushRef="#br0" timeOffset="611">878 195 19,'24'-21'30,"-8"1"2,4 6 1,-13 5 1,10 6-14,-6 17-10,-10 7-2,9 8-2,-9 7-2,4 8-1,-7 7-1,-4 0-1,0 1-2,0-5-3,3 4-3,-11-16-9,3-10-18,5 1-1,-3-14 0,7-3 1,-8-12 1</inkml:trace>
  <inkml:trace contextRef="#ctx0" brushRef="#br0" timeOffset="851">916 243 20,'32'-27'28,"0"-3"0,16 10 2,-7-3-1,12 7-17,5 7-8,-7-3-2,-1 3-5,-15-2-13,4 11-12,-24-2-1,-4 9-1,-22-7 1</inkml:trace>
  <inkml:trace contextRef="#ctx0" brushRef="#br0" timeOffset="1062">1155 316 1,'33'-8'12,"-9"0"-15,1 15-6</inkml:trace>
  <inkml:trace contextRef="#ctx0" brushRef="#br0" timeOffset="1182">919 598 25,'8'21'31,"6"-12"2,19 0 0,9-6-10,1-10-5,10 5-4,-4-5-9,1-4-7,-4 4-15,-3 2-16,-7-7 1,0 9-2,-7-12 0</inkml:trace>
</inkml:ink>
</file>

<file path=ppt/ink/ink1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0.094"/>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74 62 6,'28'-15'29,"8"9"1,-3-8 0,11 10-3,-2-6-10,-12 0-34,7 13-8,-22-9-5,4 12 1,-19-6 0</inkml:trace>
  <inkml:trace contextRef="#ctx0" brushRef="#br0" timeOffset="170">11 229 4,'-11'6'31,"17"7"-1,1-10 3,16 3-1,1 4-4,15-16-20,7 5-4,3-1-11,7 5-20,-5-13-4,4 7-2,-9-7 1,5 7 1</inkml:trace>
</inkml:ink>
</file>

<file path=ppt/ink/ink1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0.48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46 21 15,'15'-11'32,"-8"1"0,-3 10 3,-4 0 0,-1 4-9,-2 19-15,-10 1-1,3 11-4,-12 5 0,5 7-1,-6 3-1,4 5-1,0-10-1,7 4 1,-6-11 0,11 0-1,0-11 0,7-4 1,6-9-2,9-7 1,4-10-1,4-9 0,6-6 0,4-8 0,9 0 0,2-1-1,0 1 0,-5 3 0,-1 11 0,-9 3 0,-1 15 0,-10 8 0,-9 9-1,-4 8 1,-8 6 0,-5 2-1,0 2-2,-1-3-3,6 7-8,-5-18-16,5-4-11,5-7 1,4-7 0,2-10 1</inkml:trace>
</inkml:ink>
</file>

<file path=ppt/ink/ink1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0.94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0 60 26,'10'-10'34,"-6"-1"1,1 3 1,-2-1 0,-11-3-14,16 9-11,-8-3-2,11 6-3,-10-3-2,8 6-1,1-2-1,0 4-1,3 1 0,0 2 0,0 1 0,7 3 0,0 3-1,-4 4 1,3 2-1,2 8 0,-7 1 1,5 5 0,-2 5-1,-8 3 1,-3 1 0,-8 2-1,-7-7 1,-9 3 0,-4-9 0,-1-1 0,-11-9 0,10-5-1,-5-6 1,4-5 0,7-3 0,4-5-1,2-2 0,7-2 1,3-3-2,6 2 1,2 2 0,1-1 0,9 2-1,2 3 1,2-1-1,5-1 1,7-1 0,3 0 0,2-3 0,3-3-1,11 0 1,-4-8 0,1-2 0,1-2 0,-6-6-1,-2-7 1,4-2 1,-11-6 1,-5 0-1,-8-3 1,-5 1-2,-4 6 1,-9 6-1,-5 6-1,-4 9-3,-9 4-5,9 13-20,-10 3-12,7 3 1,-8 3-2,5 3 2,-5 2 1</inkml:trace>
</inkml:ink>
</file>

<file path=ppt/ink/ink1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51.958"/>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80 106 18,'-1'-14'23,"10"5"-1,-9 0 0,5-6-3,1 9 0,-9-6-1,9 12-3,-9-10-1,7 12-3,-8-7-2,7 7 0,-6-2-2,6 1-1,-5-1-2,4 0 0,-5 0 0,3 2-2,1 10 0,4 11-1,0 4 1,-4 10-2,1 7 1,1 14 0,1 6 0,1 14 0,-4-8-1,4 0 1,-3 1 0,-1-1 0,7-9-1,-5-2 1,5-7 0,-2-5-1,1-6 1,1-10-1,-3-7 0,1-4 1,-5-5-1,1-6 0,-2-2 0,0-6-2,-2 1-1,-5-7-3,7 5-4,-11-9-7,9 4-10,-4-1-14,-1-3 3,-3-2-1,1-1 4</inkml:trace>
  <inkml:trace contextRef="#ctx0" brushRef="#br0" timeOffset="481">187 902 6,'-5'6'28,"-2"-4"2,8 7 2,-2-4 1,2 4-13,11 9-3,-1-9-2,9 8-5,0-6-2,3 4-2,-2-8-1,4 2-1,0-5-1,-2-1 1,1-5-2,5-1 0,-6-5 0,8 1 0,-8-10-1,3-6-2,-1 2-2,-9-13-4,4 7-17,-13-3-15,-11 1 1,-5 4-1,-5 1 1,-6 7 1</inkml:trace>
  <inkml:trace contextRef="#ctx0" brushRef="#br0" timeOffset="981">6 217 8,'0'9'28,"-6"-7"0,6 4 4,-2-11-1,2 1-14,8 1-3,4-11 0,8 3-4,-3-10-2,7 1-1,1-7-1,6 6 0,-1-10-2,4 8 1,-14 2-1,2 4 0,-4 4-2,-1 13 1,-2-3-1,4 4 0,-7 4-1,3 1 0,2 0-1,1 7 1,-2 0 0,1-3-2,0 2-1,-5-4-4,8 6-7,-8 4-22,2-4-5,-2-8 1,0 5-1,4 2 2</inkml:trace>
  <inkml:trace contextRef="#ctx0" brushRef="#br0" timeOffset="1452">983 263 29,'1'-12'30,"4"12"3,-5 0 0,-1 12-3,1-1-15,-8 2-6,5 9-1,-6 3-4,-1 4 0,-3 0-3,5-1 0,-4 1 0,2-5 0,4-1-1,0-8 1,3-6-1,0-3 1,5-9 0,-1-1 1,1-12-1,4 1 1,-2-11-1,6-3 1,-3-3 0,4 0-1,0 2 1,-1 1-1,-2 6 1,1 2-1,1 12 0,-4 6 0,0 6 0,-5 3-1,4 6 1,6 6-1,-1 1 0,-2 5 0,6 0 0,-2 2 0,2-1 0,-2 3 0,2 0 0,-12-2 1,1-2-1,-3 2 0,-5-5 0,-1-1 1,-6-3-1,-4-5 1,1-3 0,-7-1-1,3-10 0,-6-1 0,5 3-1,-6-6-4,17 8-10,1-7-24,0-4 2,10 1 0,7-4-2,3 0 2</inkml:trace>
  <inkml:trace contextRef="#ctx0" brushRef="#br0" timeOffset="2033">1468 185 12,'10'-1'32,"-13"1"0,6 10 2,-4 3 0,1 8 1,0 11-26,-11 0-2,3 13-1,-4 3-2,1 3-1,-1 1-1,0-5-4,3 5-5,-4-14-12,3-7-17,7-7 0,-5-12 0,9-9 0,2-9 1</inkml:trace>
  <inkml:trace contextRef="#ctx0" brushRef="#br0" timeOffset="2253">1484 309 30,'17'-14'33,"-3"-4"1,12 4 1,-3-1-1,3-8-17,11 9-8,-6-3-4,3-2-6,-1 11-10,-7 5-20,-13-2-4,-3 8 1,-16 3-2,-3 13 2</inkml:trace>
  <inkml:trace contextRef="#ctx0" brushRef="#br0" timeOffset="2443">1524 406 12,'25'3'29,"-1"-12"0,15 1 2,-9-10-1,3 3-14,-1 6-10,-3 0-10,-4 13-23,-21-8-1,2 19-2,-20-5 0,2 18 0</inkml:trace>
  <inkml:trace contextRef="#ctx0" brushRef="#br0" timeOffset="2594">1515 653 1,'9'15'32,"1"-12"3,13-3 1,9-8 1,5-1 0,7 0-19,-6-12-8,7 5-6,-2 6-12,0-4-27,-6-1-1,-7 4 0,1-1-2,7 3 2</inkml:trace>
</inkml:ink>
</file>

<file path=ppt/ink/ink1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55.17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56 242 0,'-9'-14'26,"12"10"2,-9-8 4,6 0-1,0 8-10,-9-9-2,13 11-1,-13-8-5,15 13-2,-14-2-3,15 16-2,3 9-1,0 10-2,-1 11-1,-6 11-1,9 7 1,-3 10 0,2-2-1,-3 11 1,1-2-1,0 1 0,2 5 0,-1 5 0,-2 1 0,0 5 0,1 5 0,-3-9 0,-4-3-1,-1-6 1,1-4 1,2-12-2,-2-9 2,-1-8-1,-1-7 0,0-4 0,0-4 0,-1-1 0,-1-5 0,-2-3 0,2-5 0,1 2-1,-1-8 1,2 0-1,0-9 2,2 1-2,-2-7 0,1 0 0,5-5-2,-3-7 0,2 4-3,-7-11-5,12 8-19,-7-3-13,0-1 1,-3-1 0,-6 0 1,1 7 1</inkml:trace>
  <inkml:trace contextRef="#ctx0" brushRef="#br0" timeOffset="540">202 2027 12,'0'-3'32,"3"3"2,-3 0 2,7 6 0,-1 9-1,4-9-24,6 12-2,-1-6-2,5 10-1,1-9-3,4 9 0,-4-4-1,5-3 0,-6-4 0,5-4-1,-7-5 1,4-4-1,-1-5 1,-1-7-1,-2-6 0,4-6 0,-2-4-1,3-3 1,-3-13-2,-5 2-1,5 7-5,-12-5-9,-2 10-22,-2 9-3,-10 3 2,-6 7-1,-7 8 2</inkml:trace>
  <inkml:trace contextRef="#ctx0" brushRef="#br0" timeOffset="1251">14 304 15,'-3'14'27,"-6"-11"1,7 6 2,8-6-6,-6-4-8,8 1-1,-2-14-2,9 8-1,2-18-2,8 8-2,-2-15-1,6 3 0,-2-11-1,7 8-2,-6-2 1,-1 5-1,-5 3 0,1 5-2,-6 2 1,1 7-1,-6 5-1,2 3 0,0 6 0,-2 3 0,0 0-1,-1 3 0,0 3 1,1 4-1,-4-3-3,-4 4-2,13 9-9,-11 1-22,5-6-5,1 8 1,0 0-1,5 6 2</inkml:trace>
  <inkml:trace contextRef="#ctx0" brushRef="#br0" timeOffset="1712">1037 779 5,'0'-11'32,"3"11"0,-6-3 3,2 8-2,-4-2 2,-6 6-24,5 10-4,-6 0-2,1 8-3,-1 2-1,-5 1-3,11 2-3,-12-6-5,15 3-12,-2-5-11,-3-12-1,5 1 0,-3-12 1</inkml:trace>
  <inkml:trace contextRef="#ctx0" brushRef="#br0" timeOffset="1912">944 844 20,'12'-20'29,"-7"-6"2,11 13 1,-5 5-2,0 7-14,10 4-4,-7-2-5,11 10-2,-6-2-1,3 8-2,-8 1 0,3 8-1,-2-2 0,-3 5-1,-3 4 1,-4-1-1,3 3 0,-5 0 0,1-1 0,-8-5 1,-1-4 0,-4 1 0,-5-12 1,-6 0 0,-3-10 0,-6 1 1,-2-11-2,2 0 1,0-1-2,2-5-4,7 9-11,9-3-21,6-7 1,9 6-1,6-2 1,9 3-1</inkml:trace>
  <inkml:trace contextRef="#ctx0" brushRef="#br0" timeOffset="2293">1406 830 24,'6'-9'34,"4"3"1,-6 6 2,1 9-1,5 6-4,-16 7-23,8 8-3,-8 2 0,0 8-3,-7 2 0,4 7-2,0-5-1,0-5-3,6 4-5,-10-17-7,12-2-18,-1-4-4,-2-9-1,5-10 0,-1-10 2</inkml:trace>
  <inkml:trace contextRef="#ctx0" brushRef="#br0" timeOffset="2513">1432 957 7,'20'-22'31,"0"-5"1,8 9 3,1-2-1,4 0 1,9 6-23,-2-4-4,1 8-4,-3-1-5,-7 0-9,-5 8-16,-14 3-8,-13 3-1,-9 9 0,-17 2 0</inkml:trace>
  <inkml:trace contextRef="#ctx0" brushRef="#br0" timeOffset="2703">1443 1055 9,'3'16'30,"-3"-13"0,15 3 2,4-6-1,1-8-11,7 5-11,-1-3-7,-3 0-12,-9 0-20,3 9 0,-17 0-1,0 14 0</inkml:trace>
  <inkml:trace contextRef="#ctx0" brushRef="#br0" timeOffset="2864">1400 1330 6,'0'8'33,"14"-2"2,9-10 3,9-4 0,16-9-2,-6-9-19,12 14-4,-7-11-6,-4 7-9,-3-3-26,-8 10-9,-15-1-1,-6 7-2,-11-2 2,-2 2-1</inkml:trace>
</inkml:ink>
</file>

<file path=ppt/ink/ink1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5.88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5 80 1,'-8'-10'26,"10"10"3,-10-9 2,8 6 0,0 0-9,-1-7-9,8 10-1,-2-10-2,10 9-3,0-2-1,7 6-3,7 0 0,0 8-1,-2 2 0,4 9 0,0 2-1,-10 8 0,0 0 0,-5-2 0,-7 8 1,-5 2-2,-7-7 2,-9 4-1,-8-5 1,0-2 0,-4-2 0,-1 2 0,-4-9 0,6-2 0,-1-4 0,3-5 0,2-1 0,5-2-1,2-1 0,2-6 0,2 3 0,5-6 0,3 0-1,9 0 1,3-4-1,11-2 1,3 2-1,15-2 0,4-4 0,7 1 1,6-4-1,1-1 0,1 0 0,-2 0 2,-3-5-3,-6-3 2,-3 7-1,-11-6 1,-7-1-1,-4-1 2,-7-1-1,-5-5 0,-9 0 1,-3 3-1,-4-4 1,-6 2-1,0 2 0,-1 7 0,0 0-1,-1 10 0,3 3-2,-2 3-2,14 11-5,-9-12-10,9 12-21,2 4-1,-2-3 0,5 6 0,2 1 3</inkml:trace>
</inkml:ink>
</file>

<file path=ppt/ink/ink1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6.774"/>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536 7 26,'12'-2'29,"-7"-4"4,1 9-2,-6-5-1,-6 6-17,0 11-2,-10-3-4,0 13-2,-7-2-1,0 9 0,-12-2-1,0 3 1,-2-1 0,0 4 0,-2-10 1,2 2-1,-3-5 0,7-3-1,-5-8 0,12 3-1,-5-11 1,4-6-1,4-7-1,9-5 0,0 0-1,11-6 1,5-4-2,6 2 2,10 1-2,5 1 1,6 11 0,4 1 0,5 2-1,1 9 2,3 6-1,0 1 0,-1-1 1,6 3 0,-3 3 0,2-2 0,-2-1-1,-2 3 1,0-4 1,6 3-2,-9-2 1,-8 0-2,7 0-1,-8-6-3,5 7-5,-15-10-16,3 1-15,-3-2 2,-2-2-2,4-2 3,-2-4 0</inkml:trace>
</inkml:ink>
</file>

<file path=ppt/ink/ink1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7.36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11 109 11,'11'-17'33,"2"7"1,-5 2 2,-6 8 0,-4 5 1,-9 5-26,11 13-3,-12 6-1,3 7-3,-5 6 0,-3 5-1,2 3 1,-3 2-3,1-1 2,2-2-2,-2-6 1,2-1-2,5-7-2,-2-10-4,11 3-10,-12-12-18,6-9-5,1-7 0,-1-10-1,1-7 3</inkml:trace>
  <inkml:trace contextRef="#ctx0" brushRef="#br0" timeOffset="250">0 194 12,'-3'-52'32,"12"14"0,2 2 2,10 16 0,7-1 1,15 6-24,21 10-6,3-1 0,14 6 0,-4 2-1,1 8-1,-14 1-1,-5 4 0,-16 3 0,-17 5 0,-17 3-1,-13 0 1,-19 0-1,-11 1 2,-5-4-1,-6 1 0,1-6 0,6 2-1,1-6 0,12 0-1,16-1 1,17-5-1,6 0-1,7 4 0,7 1 1,2 3-1,4 2 1,-4 3-1,-2 4 1,-10 2 0,-9 6 1,-4-5 0,-11 2 0,-12-2 1,-8-3 0,-7-3 1,-11-4 0,-6-4 0,-5-7 1,0-4-1,3-6-3,6-6 0,1-5 0,9-2 0,11-3 0,8-2 0,19 4-2,-2-5-10,18 8-23,5 5-8,11 3 1,4 0-1,11 6 2</inkml:trace>
  <inkml:trace contextRef="#ctx0" brushRef="#br0" timeOffset="781">1058 584 11,'31'0'36,"-13"3"0,-9 0 2,-10 4 0,-7-1 0,-16 2-19,7 16-11,-4-4-2,1 11-3,4-1-1,6 5 0,4-5 0,12 2-1,6-9 0,8-8 0,3-6 0,4-5 0,1-12 0,1-3 0,-2-12 0,-8-2 0,-10-7 0,-9-3-1,-9 3-1,-8-2-5,2 16-15,-18 3-19,-2 3-1,0 9 1,-2 4-1,2 10 2</inkml:trace>
</inkml:ink>
</file>

<file path=ppt/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24.141"/>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0 7 12,'4'6'18,"-7"-9"-5,6 5-2,-3-5-1,0 4-3,3-2-1,2 1-1,-4-2 0,2 1-2,-1-1-1,2 2-1,-2-1 1,1 1-1,-3 3-1,0-2 1,0 2 0,0-1 0,0 1 0,-2 0 0,2 1 1,-3-1-1,2-3 1,-4 2 0,4-1 1,-1 1-1,1-4 0,1 2-1,0-1 1,3-2-1,-3 0 0,7-2 0,-2 2-1,-1 0 1,1 0-1,-2-1 1,3 2 1,-5 2 0,1 3 1,-5-3 1,3 3 0,-6-1 0,4 1 0,-2-2-1,-1 2 1,4-3-2,-2-1-1,4 1-3,-2-2-8,-2-4-18,9 8 0,-6-8-2,7 7 1,-5-5 1</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09-16T19:40:53.637"/>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34217728-2147483648,'0'0</inkml:trace>
</inkml:ink>
</file>

<file path=ppt/ink/ink2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6.810"/>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4 2043 6,'-8'-6'20,"15"9"1,-12-9 0,10 3-10,1-3 0,4 0-3,6 0-2,4-3-1,4 3-1,7-5 1,2 5-1,7-5-1,5 4-1,4-3 0,1 1-1,7-3 1,1 3 0,5-5 1,3 4 0,-8-3-1,-3 1 1,3 0 0,-1 3-1,-4-3 0,2 4 0,1-1-1,0-2-1,8 2 1,8-2 0,0 1 1,3-4-1,-3 3 1,3 1-1,-6-2 1,-1 1-1,-6 0 0,-3 2 0,-6 0 1,1-8-2,1 7 0,6-4 1,5-4-1,7 5 0,6-2-1,2 0 1,4 0 0,1 5 0,-2-5 0,-4 1 1,3 2 0,-4-6 1,1 1 0,-1-3 0,10 1-1,6-3 1,8 1 0,8 0 0,-5-4 0,10 2-1,4-3 0,-2 2-1,1 1 1,4-4 0,1-1 0,-2 1-1,8 3 1,-6-2 0,5-2 0,-2 4-1,6-4 1,0 6 0,1-3-1,-1 1 1,1-1-1,0 4 1,-1-2-1,0 3 0,0-1 1,-6 1-1,-1 2 0,-2 0 0,-2-4 1,1 4-1,-4 0 0,-2 2 0,-4 0 0,0-10 0,-3 1 0,-1 4 0,-3 0 0,-7 6 0,1-1-1,-7-2 2,-4 1-2,4 10 1,-1-3 1,0-2-1,5-1 0,1-4 0,-4 2 0,4-1 0,-6 3 0,0-3 1,-2 1-1,-5 1 0,0-1 1,7 3-1,-1-2 1,7 1-1,-5 0 0,3-2 1,-2 0-1,2 3 1,1-2-1,-7 0 0,-6 2 1,3-2-1,4 4 1,-2-3-1,1 0 0,2 1 0,-6-1 1,-1-2-1,-2 3 1,-2-2-1,-4-3 1,-7 2-1,2 0 0,-5-2 1,1 2-1,-5 1 0,7-1 0,-1 1 0,-2 5 0,-3-3 0,-5 3 0,2 3 0,-8 0 0,-2 0-1,-13 3-2,-12-1-4,-1 8-15,-5-1-15,-13-2 2,-4 10-2,-9-5 1</inkml:trace>
</inkml:ink>
</file>

<file path=ppt/ink/ink2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8.69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9 20 4,'-11'-12'19,"13"13"-2,-8-7-2,6 6-2,-2-3-1,1 3-1,2 2-2,1-2-1,2 4-2,3-2 0,3 5-1,3-2-1,5 1 1,2-1-2,4 2 1,4-2-2,7 4 1,8-5-2,3 1 1,4 1-1,5 3-1,0-1 1,4-1 0,-1 3-1,-3-1 0,-8 0 1,7 3-1,-5-3 1,3 0 0,-2 1 1,2 0-1,-1-1 0,1 2 1,5-2 0,-2 0 0,6 0-1,-1 1 1,4-1 0,2 3 0,4-6-1,2 3 0,1 0 0,5 3 0,-7-5 0,5 2 0,-7 0-1,5 1 1,-7 0 0,2-1-1,-3 0 1,4-2 0,-1 0 0,6 0 0,0-2 0,5 1 1,2 0-1,4-1 0,0 1-1,-1 1 1,6 2-1,0-1 1,9 0 0,-1 4-1,2-6 1,-1 3-1,2-6 1,-1 3 0,2-3 0,-7 0 0,1 9 0,4-12-1,-5 13 1,5-3 0,-8 6 0,8-3-1,-3 6 0,-4-4 0,2-5 0,1 10 0,-3-9 0,7 1 0,7 0 0,-4-3 0,1 7 0,-1-3 0,0 1 1,-3-2-1,0 2 0,-3 0 0,-4-1-1,7 3 1,1-3 0,2 3 0,0 2 0,2 0 0,-1 3 0,3-2 0,3 2 0,-2 0 0,4 1 0,0 1 0,2-1 0,-2 0 0,5-1 1,-1 0-2,-3-2 1,0-1 0,3 3 1,3-2-1,-4-3 0,3 0 0,-1-1-1,2 3 2,-6-3-1,0 0 0,-6-2 0,1 0 0,-2 1 0,2 1 0,-4-6 0,4 4 0,-6-3 0,-4 3 0,4-3 0,2 1 0,-4-1 0,0 0 0,0 0 0,2 2 0,-1 1-1,4-4 2,-4 3-1,-4-3 0,-3 2 0,0-2 0,6-1 0,-5-2 0,1-2 0,-4 1 0,-3 4 1,-2-8 0,-4 10-1,-5-2 0,-14 3 1,-7 1-1,-9-3 1,-9 4-2,-5-8 1,-5 8-1,-7-11 1,-6 1 0,-3 1 0,-2-2-1,-4 2-1,-8-7-7,0 1-26,1 2 1,-7-4 0,-3 3-2,-8-5 1</inkml:trace>
</inkml:ink>
</file>

<file path=ppt/ink/ink2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9T15:11:14.157"/>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597 69 25,'4'-21'33,"-4"-3"1,5 10 0,0 8-4,-7 2-10,7 17-5,-10 1-3,5 17-4,-4 2-2,6 15-1,-6 5 0,0 9-2,0 8 0,6 11 0,-1 6 0,4 6-1,-3 3 0,4 3 1,1-1 0,4 0-1,-2-3 0,-3-3 0,1-2-2,3-1 0,-7-7 0,1-3 0,-2-6 0,1-8 0,-1-8 0,0-9 0,-2-15 0,-4-4 0,4-13 0,0-1 0,0-11 0,-4 4 0,5-8 0,-1 2 0,0-2 0,4 0 0,-5 0 0,1-7 0,-2 7 0,2-3 0,-1 3 0,0 0 0,-3 0 0,2 0 0,2 0 0,0 8 0,1-1 0,-1-5 0,0 4 0,-2-5 0,4 6 0,3-3 0,0 3 0,6-4 0,-11-1 0,14 0 0,7 0 0,3 0 0,5-2 0,2 0 0,8-2 0,4 2 0,15-1 0,1-1 0,2-1 0,6 2 0,1-1 0,1 1 0,1-5 0,0 5 0,-6 2 0,-4 1 0,-4 0 0,-2 3 0,3 0 0,2-3 0,-2 8 0,-1-8 0,3-2 0,-4 3 0,7-3 0,-4 0 0,-6 0 0,-4 0 0,1 0 0,1-2 0,3 1 0,1-1 0,1-2 0,5 0 0,3-5 0,-3 2 0,3-2 0,3 4 0,-5-1 0,-2-3 0,3 1 0,-3 0 0,-4 8 0,9-8 0,0 5 0,2-4 0,2 5 0,4 1 0,-1-5 0,-3 4 0,4-6 0,-7 6 0,-2 0 0,-2-1 0,-2 1 0,0 1 0,-4 1 0,9 1 0,-1-1 0,3 1 0,-3 3 0,4-3 0,-2 4 0,-2 1 0,2-2 0,-4 3 0,-2-3 0,5 5 0,5 0 0,2 0 0,1 3 0,4-4 0,-3 4 0,4 0 0,2 5 0,-5-8 0,-4 3 0,-2-1 0,-2-1 0,1-2 0,-2 1 0,-5-3 0,-3 0 0,-3-2 0,-5 0 0,-5-1 0,-6-1 0,-8-2 0,-4 2 0,-6-1 0,-7-1 0,-1-2 0,-5 1 0,-1 1 0,-1-3 0,0 2 0,-2-2 0,-1-3 0,-1 1 0,4 1 0,-3 0 0,-2-2 0,2 1 0,4-2 0,-4-3 0,-1 1 0,-1-8 0,-3-3 0,3-1 0,2-5 0,-4-9 0,2-4 0,-4-9 0,0-9 0,5-4 0,2-7 0,-2-7 0,8-4 0,-3-3 0,1-2 0,5-3 0,1-1 0,-4 0 0,-4 0 0,-2-1 0,-12 1 0,1 2 0,-5 7 0,-1 11 0,-4 7 0,1 10 0,3 8 0,2 10 0,2 7 0,3 6 0,1 7 0,1 0 0,-1 1 0,-1 5 0,-2-3 0,1 6 0,1-1 0,-3 0 0,4 0 0,-4 5 0,2 0 0,2 0 0,-6 0 0,-1 5 0,-7-2 0,-4-3 0,-13 2 0,-5-4 0,-10 0 0,-10-4 0,-6-1 0,-5-2 0,-7-1 0,-6 1 0,-3-2 0,-5 4 0,-6-2 0,-2 2 0,-1 2 0,-9 0 0,-4 0 0,-10 1 0,-4-1 0,5 0 0,1 3 0,-3-2 0,-6 2 0,3-1 0,0 2 0,7 0 0,-2 1 0,-5-2 0,-8 2 0,-3-1 0,1-2 0,2 3 0,-3 3 0,-1-3 0,-2-2 0,-1 1 0,2 0 0,12 1 0,0 1 0,-6-4 0,4-1 0,-3 3 0,1 1 0,2-1 0,5 2 0,-3-1 0,3 0 0,15 3 0,9 0 0,11 4 0,9-2 0,7 11-14,25-4-28,4 7-1,18-1 1,8 0-1,22-2 2</inkml:trace>
</inkml:ink>
</file>

<file path=ppt/ink/ink24.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35.92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52 36 127,'-5'-4'0,"5"1"0,-13-9 96,13 12-80,0 2-8,0 8-4,0 7-2,0 5-1,5 14-1,-5-2 0,0 7 0,0 2 0,0 6 0,-2 1 0,-3-1 0,-2-3 0,2-8 0,0-6 0,0-8 0,3-7 0,-1-8 0,-2-9 0,5-19 0,0-10 0,0-12 0,3-14 0,9-11 0,7-9 0,3 5 0,5 15 0,5 11 0,0 3 0,-5 19 0,0 3 0,-5 17 0,-8 7 0,1 11 0,-13 18 0,-2 3 0,0 4 0,-7-3 0,-15 6 0,2-10 0,6-5 0,2-3 0,2-11 0,5-1 0,-2-11 0,9-3 0,18 0 0,-3-10 0,0 5 0,2 3 0,-4 2 0,-3 4 0,3 9 0,-3 3 0,-7 11 0,-5 4 0,-5 8 0,0 5 0,-7-6 0,-20-2 0,-2-2 0,-3-10 0,3 1 0,2-8 0,3-10 0,10 0 0,1-14-6</inkml:trace>
  <inkml:trace contextRef="#ctx0" brushRef="#br0" timeOffset="687">408 706 127,'0'0'0,"3"0"0,11-13 96,-11 9-80,2-1-8,0 0-4,7-5-2,-2 1-1,2-8-1,-2 2 0,-1-4 0,1 0 0,-7-6 0,-3 1 0,0 5 0,-5 2 0,-5 7 0,-7 10 0,-5 12 0,5 8 0,-8 2 0,11 11 0,1-1 0,6-3 0,5-5 0,4 0 0,8-9 0,2-3 0,8-12 0,2-3 0,5-9 0,-1-2 0,4-10 0,-1-1 0,0 1 0,-9-10 0,2 1 0,0-6 0,-7 3 0,-3-8 0,0 6 0,-5-1 0,-2 7 0,-2 3 0,-3 8 0,0 6 0,-3 3 0,-2 12 0,0 12 0,-4 10 0,-1 17 0,-2 7 0,2 12 0,0 2 0,3 5 0,12 0 0,-5 3 0,2 2 0,3-2 0,-3-3 0,3-5 0,3-2 0,-3-12 0,-3 0 0,0-12 0,3-5 0,-5-10 0,5-12 0,-5-9 0,0-17 0,-2-13 0,2-21 0,-3-7 0,-4-8 0,-3 8 0,-2 9 0,2 15 0,3 7 0,2 9 0,3 6 0,2 7 0,4 4 0,6 3 0,12-2 0,0-3 0,10-9 0,7-1 0,-2-11 0,4-3 0,-4-5 0,-13-7 0,3 4 0,-10-1 0,-2-3 0,-8-5 0,-2 12 0,-5 0 0,0 8 0,-5 9 0,-4 12 0,-6 17 0,-9 14 0,-1 28 0,1 13 0,7 13 0,4 9 0,4 1 0,9-1 0,4-7 0,6-9 0,5-15 0,4-12 0,-4-17 0,5-15 0,-3-14 0,0-10 0,-7-11 0,7-11 0,-12-11 0,-5-10 0,0-5 0,-5 12 0,-8 12 0,-11 12 0</inkml:trace>
</inkml:ink>
</file>

<file path=ppt/ink/ink25.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38.6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76 336 127,'0'-8'0,"0"1"0,-15-5 96,15 12-80,0 0-8,0 7-4,5 10-2,0 7-1,0 5-1,-5 7 0,0 6 0,0 3 0,-2 4 0,-6-6 0,3-2 0,3-9 0,-5-8 0,4-7 0,1-8 0,-3-9 0,-5-16 0,5-9 0,0-11 0,5-12 0,0-13 0,10-23 0,2-5 0,10-6 0,15 13 0,-5 10 0,5 16 0,-2 17 0,-3 20 0,-8 14 0,-1 15 0,-13 17 0,-10 14 0,-10 12 0,-13 10 0,-4 2 0,-5-10 0,5-9 0,3-10 0,6-7 0,9-7 0,-1-7 0,10-10 0,10-5 0,12-5 0,2-3 0,8 6 0,-9 0 0,4 2 0,-8 4 0,-6 9 0,-3 8 0,-10 8 0,-15 10 0,-12 2 0,-5 5 0,-3-3 0,1-9 0,-1 5 0,3-13 0,5-9 0,2-5 0,8-12 0,0-7 0</inkml:trace>
  <inkml:trace contextRef="#ctx0" brushRef="#br0" timeOffset="641">330 705 127,'5'-2'0,"7"-6"0,45-23 96,-52 26-80,7-4-8,-4-1-4,9-2-2,-5 0-1,0-3-1,-4 3 0,-3-5 0,-5 5 0,-10-5 0,-7 12 0,-8 5 0,-2 5 0,-3 7 0,1 8 0,2 4 0,7 5 0,10-3 0,10 1 0,8-5 0,14-8 0,5-2 0,10-9 0,5-6 0,0-6 0,-1-8 0,-1-3 0,-6-6 0,3-3 0,-5-10 0,-5 3 0,1-8 0,-9-6 0,-2-3 0,-7 7 0,-2 2 0,-8 6 0,-3 9 0,-2 14 0,-5 8 0,-7 12 0,0 16 0,-5 20 0,2 1 0,5 11 0,1 2 0,6 10 0,-4 8 0,7 4 0,0 3 0,5 4 0,0-1 0,2-9 0,1-11 0,4-10 0,1-11 0,-3-11 0,-3-7 0,3-14 0,-3-8 0,-2-9 0,0-20 0,0-23 0,-4-16 0,-1-6 0,-3-10 0,-4 12 0,-5 12 0,-1 12 0,-6 14 0,7 11 0,7 11 0,5 10 0,10 0 0,5 2 0,7 1 0,10-3 0,2 0 0,8-7 0,5-13 0,0-1 0,-2-4 0,-3-1 0,-5-6 0,-3-1 0,-4-4 0,-8-9 0,0-2 0,-9 5 0,-8 6 0,-3 13 0,-9 15 0,-5 16 0,-3 22 0,-5 19 0,1 13 0,4 18 0,8 6 0,4 11 0,8 8 0,10-5 0,0-12 0,7-19 0,8-12 0,2-18 0,3-14 0,-1-16 0,-7-11 0,-2-14 0,-8-24 0,-7-12 0,-10-17 0,-7-2 0,-10-1 0,0 20 0,-15 9-4</inkml:trace>
</inkml:ink>
</file>

<file path=ppt/ink/ink26.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53.140"/>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14 274 127,'-2'0'0,"2"-5"0,-10-4 96,10 9-80,0 2-8,0 1-4,2 11-2,3 8-1,-2 11-1,-1 3 0,-2 10 0,0 14 0,0 19 0,3 10 0,-8 24 0,-3 17 0,-6 7 0,-1 0 0,-2 2 0,4-2 0,4-12 0,1-12 0,3-19 0,-2-10 0,4-16 0,3-16 0,0-8 0,-2-18 0,4-2 0,-2-14 0,0-10-1</inkml:trace>
  <inkml:trace contextRef="#ctx0" brushRef="#br0" timeOffset="375">337 498 127,'0'-17'0,"5"5"0,17-55 96,-22 62-80,3 0-8,2 0-4,-3-5-2,1 8-1,-3 0-1,2 2 0,1 0 0,2 0 0,-3 4 0,3 6 0,-3 2 0,-2 5 0,0 9 0,-2 13 0,2 11 0,-2 13 0,2 16 0,-5 20 0,0 14 0,-3 0 0,1 2 0,2-2 0,3 0 0,-3 7 0,0 0 0,2-12 0,-2-9 0,0-5 0,3-8 0,-3-4 0,0-12 0,0-8 0,3-9 0,-3-10 0,2-9 0,1-8 0,-3-6 0,2-8 0,1-5 0,2-10 0,-2-13-5</inkml:trace>
  <inkml:trace contextRef="#ctx0" brushRef="#br0" timeOffset="969">74 351 101,'-5'7'0,"-2"5"0,-43 53 106,48-62-82,-3 1-12,3 6-6,-1-5-3,3-3-2,0 1 0,0-1-1,0-2 0,5 0 0,5-10 0,7-9 0,0-7 0,8-10 0,-3-3 0,3-6 0,-3-4 0,-2 9 0,-1-4 0,1 8 0,-8 3 0,1 6 0,-4 6 0,-1 1 0,-3 11 0,0 4 0,0 0 0,0 5 0,4 3 0,-1 6 0,2 6 0,4 1 0,-1 8 0,1 10 0,1 9 0,0 10 0,-3 5 0,1-3 0,4-4 0,-5-3 0,5-3 0,-7-4 0,3-5 0,-4-4 0,-1-6 0,-1-4 0,1-8 0,-1 0 0,-2-4 0,-3-3 0,-2 1 0,0-6 0,0-2 0,-5-7 0,-4-1 0,1-6 0,-2-5 0,-4-3 0,1-2 0,-2-5 0,1-2 0,-8-5 0,2-10 0,-5 1 0,6 1 0,-1 8 0,0 5 0,5 5 0,3 4 0,2 3 0,5 9 0,5 5 0,0 5 0,5 8 0,-2 4 0,9 12 0,-2 9 0,0 8 0,2-5 0,5 5 0,0-5 0,-4-5 0,2 1 0,-1-4 0,-1-3-12</inkml:trace>
</inkml:ink>
</file>

<file path=ppt/ink/ink27.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48.1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60 22 127,'0'-8'0,"0"6"0,-8-10 96,8 12-80,0 0-8,0 0-4,0 2-2,3 8-1,4 7-1,13 12 0,-5 14 0,-8 12 0,-9 17 0,-3 12 0,-3 15 0,-2 9 0,1 7 0,-1 3 0,5-8 0,0-2 0,-3-7 0,3-3 0,5-16 0,-5-8 0,5-9 0,0-12 0,-2-12 0,2-10 0,-2-7 0,2-7 0,-3-10-29</inkml:trace>
  <inkml:trace contextRef="#ctx0" brushRef="#br0" timeOffset="375">512 120 127,'-3'-7'0,"3"0"0,15-32 96,-15 39-80,0 0-8,0 0-4,0 0-2,0 0-1,0 5-1,0 5 0,-3 7 0,-4 19 0,7 4 0,0 16 0,-2 6 0,2 10 0,0 10 0,0 7 0,2 2 0,-2 0 0,0-2 0,-2 0 0,-3-8 0,0 1 0,5-3 0,-8-4 0,3-13 0,0-4 0,5-8 0,-4-9 0,-1-3 0,0-6 0,2-6 0,1-7 0,-3-2 0,5-5 0,-8-7-26</inkml:trace>
  <inkml:trace contextRef="#ctx0" brushRef="#br0" timeOffset="859">40 264 127,'-8'5'0,"1"2"0,-18 15 96,25-22-80,0 0-8,0 0-4,5 0-2,3 0-1,4-3-1,3-9 0,2-4 0,3-6 0,5 0 0,7-4 0,-3-5 0,16 0 0,-8 2 0,0 2 0,-10 6 0,-7 4 0,0 0 0,-8 10 0,-5 2 0,1 0 0,-3 0 0,-3 5 0,-2 0 0,0 5 0,0 5 0,-5 4 0,0 1 0,0 4 0,-2 0 0,-10 3 0,-1-1 0,4-1 0,-1 4 0,0-5 0,-2 0 0,4-2 0,1-5 0,0-3 0,-6 3 0,3-4 0,1-1 0,1 0 0,1-2 0,0 0 0,2-3 0,5 0 0,0-2 0,2 0 0,3-2 0,0-3 0,3-2 0,4-5 0,3-5 0,5 0 0,-3-2 0,8 0 0,-3 2 0,3-2 0,7 5 0,-5 4 0,1-2 0,-6 2 0,-2 1 0,0 2 0,-3-1 0,-5 6 0,6-3 0,-6 5 0,1 5 0,1-3 0,1 13 0,3 4 0,2 7 0,-1 8 0,4-5 0,-1 4 0,3 1 0,-3-8 0,0 1 0,-2-3 0,-3-5 0</inkml:trace>
</inkml:ink>
</file>

<file path=ppt/ink/ink28.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14.54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158 300 127,'10'0'0,"7"-5"0,128-14 96,-108 14-80,35-9-8,24-10-4,29-2-2,25-1-1,10-9-1,-2 10 0,2-3 0,-15 3 0,-10-1 0,-14 10 0,-18-2-1</inkml:trace>
  <inkml:trace contextRef="#ctx0" brushRef="#br0" timeOffset="640">114 612 127,'0'-16'0,"5"4"0,2-41 96,-7 53-80,0 0-8,0 0-4,0 0-2,-5 9-1,-2 13-1,-8 12 0,3 11 0,-6 6 0,4 6 0,-1 3 0,3-7 0,-1-2 0,3-8 0,5-10 0</inkml:trace>
  <inkml:trace contextRef="#ctx0" brushRef="#br0" timeOffset="859">264 759 127,'-3'0'0,"-2"5"0,-41 55 96,41-48-80,-5 7-8,-2 10-4,7-5-2,-3 5-1,8-8-1,8-2 0,-3-4 0,9-8 0,4-2 0,-4-8 0,4-4 0,-4-5 0,-1-9 0,-1-6 0,-2 1 0,-3-8 0,-2 8 0,3-3 0,-4 10 0,1 4 0,-2 6 0,-1 6 0,3 8 0,-2 7 0,2 7 0,0 3 0,-1-3 0,1 5 0,3-5 0,7-2 0,-8-5 0,10-5 0,-2-7 0,2 0 0,-5-7 0,1-2 0,-3-3 0,-3-5 0,-2 5 0,0 0 0,-3 5 0,1-1 0,-1 8 0,-2 5 0,0 5 0,0 7 0,0 4 0,3 1 0,2-3 0,2-2 0,3-5 0,0-3 0,0-6 0,7-3 0,-5-5 0,0-2 0,6-10 0,-6 3 0,-2-6 0,-3-4 0,1 3 0,-1-8 0,0 3 0,-2 4 0,-2 5 0,-1 5 0,3 7 0,2 10 0,3 2 0,-2 8 0,4-3 0,3 2 0,2-9 0,3 0 0,7-8 0,-5 1 0,5-8 0,-10 1 0,3-6 0,-13 1 0,3 0 0,-10-1 0,-10 1 0,-4 7 0,-4 7 0,1 7 0,-8 10 0,8 2 0,2 7 0,3 3 0,7 2 0,5-4 0,3-6 0,9-4 0,8-15 0,2-4 0,10-8 0,0-6 0,0-1 0,0-2 0,-5-5 0,-5 0 0,-2 9 0,-8 1 0,-5 2 0,-7 9 0,0 6 0,-4 9 0,-4 5 0,3 4 0,5 1 0,8 4 0,1-2 0,11-5 0</inkml:trace>
  <inkml:trace contextRef="#ctx0" brushRef="#br0" timeOffset="1921">1490 1049 127,'0'0'0,"2"-2"0,20-24 96,-17 21-80,3-10-8,9-9-4,0-7-2,5-7-1,-2-5-1,7-5 0,-10-5 0,-7-5 0,-5 0 0,-3 3 0,-4 10 0,-3 9 0,-5 14 0,-7 15 0,-3 24 0,-2 19 0,2 24 0,-2 19 0,-2 17 0,-1 12 0,5 0 0,6-2 0,6-13 0,8-11 0,3-12 0,2-20 0,4-9 0,-1-27 0,2-9 0,0-19 0,-6-8 0,-1-19 0,-3-12 0,0-11 0,-3-16 0,-1 1 0,-1 9 0,0 13 0,-3 14 0,3 7 0,0 9 0,5 13 0,0 4 0,3 1 0,14 6 0,-2 1 0,12-3 0,5-7 0,0 5 0,0-5 0,-5 0 0,0 2 0,-7 1 0,-10-1 0,2 3 0,-7 2 0,-5 3 0,0 4 0,-5 8 0,5 2 0,0 9 0,0-2 0,5 5 0,10 0 0,2-4 0,5-8 0,5-5 0,5-5 0,0-9 0,5-5 0,-10 0 0,0-2 0,-2-3 0,-8-5 0,-2-2 0,-13-5 0,-2 5 0,-5 3 0,-5 4 0,-4 5 0,-8 12 0,2 7 0,-2 10 0,7 7 0,8 5 0,4 2 0,8-5 0,7-4 0,8-5 0,12-8 0,5-9 0,0-2 0,0-12 0,-3 2 0,-2-8 0,-5-1 0,-5-1 0,-4 3 0,-6-3 0,-5 3 0,-2 2 0,0 3 0,-5 7 0,-5 7 0,0 7 0,0 5 0,1 0 0,1 5 0,3-5 0,0 2 0,0-7 0,3 1 0,4-6 0,-2-2 0,5 0 0,-3-7 0,0 2 0,-2 0 0,0 0 0,0 5 0,-5 0 0,0 0 0,-7 10 0,2 12 0,0 4 0,-5 15 0,0 4 0,5 6 0,0-1 0,5 3 0,3 5 0,2-3 0,5 0 0,0-7 0,-1-7 0,-1-15 0,-3-2 0,0-12 0,-3-9 0,-2-13 0,0-7 0,0-14 0,0-10 0,0-7 0,0-14 0,0-10 0,0 12 0,-5 5 0,0 9 0,0 12 0,0 13 0,3-1 0,-1 13 0,1 6 0,2 3 0,7 3 0,3-3 0,10 0 0,0-3 0,-1-2 0,-1-2 0,-4 0 0,1 0 0,-8 0 0,3-1 0,-5 4 0,-2-1 0,-3 0 0,-3 3 0,3 2 0,3 2 0,-3 3 0,0 2 0,5 7 0,4-6 0,1 1 0,5-2 0,2-4 0,8-3 0,0-3 0,-1 1 0,-2 0 0,-4-6 0,-6-1 0,3 4 0,-6 0 0,-4 0 0,0 3 0,3 2 0,-3 0 0,0 7 0,2 3 0,0 4 0,3-2 0,5 0 0,2 0 0,0-5 0,1-2 0,4-5 0,-5-2 0,3-3 0,-6-5 0,-4 1 0,-5-8 0,-5 3 0,-7-3 0,-5 2 0,-8 1 0,3 7 0,-1 7 0,-1 5 0,4 9 0,3 5 0,2 5 0,5 0 0,5 0 0,15-5 0,-1-4 0,4-8 0,9-5 0,-3-2 0,3-9 0,0-3 0,-9-7 0,-1 2 0,0-2 0,-7-5 0,2 2 0,-7 5 0,0 8 0,-2 1 0,-3 8 0,0 5 0,0 5 0,-3 7 0,3-3 0,0 3 0,5 0 0,0-8 0,2-2 0,3-4 0,5-3 0,2-7 0,3-1 0,-3-6 0,-2 2 0,-3-2 0,1-6 0,-6 4 0,0 6 0,-4-2 0,-3 5 0,0 7 0,-5 5 0,0 7 0,0 4 0,3 4 0,2-1 0,2-2 0,5-1 0,6-8 0,4-4 0,3-4 0,2-2 0,5-5 0,-3-5 0,-1-5 0,-1 0 0,-7-2 0,-1 2 0,-4 0 0,0 1 0,-5 6 0,-3 3 0,-2 7 0,0 2 0,0 8 0,3 2 0,-3 2 0,0 3 0,2-7 0,3-1 0,3-4 0,9-5 0,-2 0 0,4-7 0,1-5 0,-5-5 0,2 3 0,-5-6 0,-2 3 0,-2 3 0,-1 2 0,-5 5 0,-2 7 0,0 5 0,-5 11 0,-2 11 0,-3 11 0,0 22 0,3 10 0,-5 14 0,7 5 0,-10 7 0,-2-2 0,-8-1 0,-2-4 0,-12-19 0,-3-13 0,-2-18 0,-3-20 0,7-21 0,13-20 0,10-26 0,24-24 0,23-15 0,34 1 0,20 2 0,14 10 0,-2 6-12</inkml:trace>
</inkml:ink>
</file>

<file path=ppt/ink/ink29.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07.9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517 159 127,'-5'0'0,"-3"0"0,-21-7 96,29 7-80,0 0-8,0 0-4,0 0-2,5 0-1,12 0-1,5-2 0,15-1 0,10 1 0,19-1 0,18 3 0,0 0 0,12 0 0,9-2 0,11 2 0,10-5 0,7-2 0,-10 5 0,-3-8 0,-9 3 0,-8-5 0,-9 2 0,-10-4 0,-13 6 0,-7-1 0,-15-1 0,-12 5 0,-10-2 0,-5 5 0,-9-3 0,-4 3 0,-4-3 0,-5-2 0,-9 2 0,-6 2 0,-12 1 0,0 0 0,-10 2 0,-12 0 0,-1 0 0,-14 2 0,0 0 0,-22 3 0,-17 0 0,-13 2 0,-5-2 0,1 0 0,-16 2 0,-19 5 0,-5 0 0,5 2 0,8 3 0,-11-5 0,10 8 0,20-1 0,25-5 0,24 1 0,23-6 0,24 1 0,32-5 0,37-5 0,36-5 0,19-5 0,23-2 0,21-9 0,24 4 0,-5 0 0,7-2 0,1 7 0,6-3 0,-18 3 0,-11 0 0,-15 7 0,-19-2 0,-17 0 0,-18 0 0,-22 4 0,-7-4 0,-10 7 0,-10-2 0,-4 2 0,-8 0-42</inkml:trace>
  <inkml:trace contextRef="#ctx0" brushRef="#br0" timeOffset="1203">317 349 127,'0'0'0,"0"0"0,-5 0 96,5 3-80,-7 9-8,2 7-4,-2 10-2,-3 5-1,-3 9-1,-1 5 0,1-2 0,1-3 0,-3-2 0,3-3 0,10-4 0,-1-12 0,3-3 0,7-9 0,1-10 0,9-8 0,0-4 0,3-7 0,-3 0 0,0-3 0,-2 3 0,-2 9 0,-4 1 0,1 9 0,-5 9 0,-2 8 0,-1 2 0,-2 8 0,0 2 0,0-3 0,3-4-5</inkml:trace>
  <inkml:trace contextRef="#ctx0" brushRef="#br0" timeOffset="1531">561 710 127,'-5'0'0,"-2"3"0,-38 28 96,43-26-80,-3 4-8,0 3-4,3-4-2,4 1-1,8-4-1,14-5-17</inkml:trace>
  <inkml:trace contextRef="#ctx0" brushRef="#br0" timeOffset="1656">859 655 127,'-8'0'0,"-2"-3"0,-63 8 96,68-2-80,-8 4-8,-1 5-4,-1-2-2,7 4-1,4 3-1,4-5 0,9 0 0,1 0 0,5 2 0,0-4 0,2 12 0,-2-6 0,-3 13 0,-5 10 0,-7 2 0,-2 7 0,-8 0 0,-2 5 0,-8-3 0,3 3 0,-5-5 0,-5-9 0,7-5 0,-2-13 0,0-6 0,4-11 0,4-13 0,6-13 0,8-14 0,8-10 0,11-19 0,13-19 0,10-5 0,12-2 0,13 2 0,-11 12 0,-4 9 0,-8 16 0,-9 11 0,-8 14 0,-10 10 0,-4 8 0,-6 18 0,-7 6 0,0 9 0,-3 9 0,1 1 0,-3 2 0,5-7 0,0-2 0,5-3 0,0-8 0,5-8 0,2-8 0,3-3 0,5-9 0,-3-5 0,-2-4 0,2-6 0,-5 1 0,3 4 0,-8 8 0,-2 2 0,-2 12 0,-3 12 0,-3 9 0,-2 8 0,3 3 0,2-1 0,5 0 0,7-4 0,3-11 0,12-6 0,0-12 0,5-8 0,5 0 0,-5-14 0,2-2 0,-4-1 0,-6-6 0,-4-1 0,-5 3 0,-10 2 0,-5 7 0,-5 13 0,-10 9 0,-5 9 0,-2 15 0,-5 5 0,8 5 0,9-5 0,2-3 0,11-4 0,9-10 0,5-7 0,13-5 0,-3-8 0,10-4 0,2-4 0,-2 1 0,-10-2 0,0 8 0,-7 1 0,-5 8 0,-3 8 0,-7 1 0,-5 3 0,0 8 0,0-4 0,-2 1-5</inkml:trace>
  <inkml:trace contextRef="#ctx0" brushRef="#br0" timeOffset="2610">1169 251 127,'-27'-5'0,"2"0"0,-46-19 96,76 26-80,2 8-20</inkml:trace>
  <inkml:trace contextRef="#ctx0" brushRef="#br0" timeOffset="2844">2003 833 127,'0'0'0,"5"-3"0,32-18 96,-29 11-80,11-2-8,8-10-4,3-4-2,9-3-1,-2-12-1,0-4 0,-2 1 0,-11-1 0,-9-1 0,-5 7 0,-10 6 0,-10 11 0,-2 10 0,-11 19 0,-6 20 0,-8 21 0,3 24 0,-3 10 0,2 21 0,3 3 0,8 0 0,9-7 0,10-13 0,5-11 0,2-18 0,13-16 0,2-17 0,3-16 0,0-16 0,-6-16 0,1-17 0,-10-4 0,0-23 0,-5-13 0,-10 1 0,0 6 0,-4 13 0,1 13 0,-1 15 0,-1 11 0,7 10 0,3 10 0,8 2 0,9 2 0,10-2 0,13 0 0,7-5 0,4-4 0,4-3 0,-6 0 0,-7-5 0,-5 5 0,-5 2 0,-7-2 0,-8 2 0,-2 3 0,-5 5 0,-5 2 0,-3 2 0,-2 5 0,-5 3 0,10 4 0,0-2 0,0 3 0,10-3 0,-2 0 0,4-7 0,3 4 0,4-4 0,-4-2 0,5-3 0,-3 2 0,-2-2 0,0 0 0,-1-2 0,-1-3 0,2-5 0,-6 1 0,1-6 0,-2-2 0,-6 5 0,-2-2 0,0 4 0,-2 3 0,-11 7 0,1 2 0,2 6 0,-2 6 0,2-2 0,5 5 0,5 2 0,7-7 0,1 3 0,7-8 0,4-5 0,8-2 0,0-5 0,5-4 0,0-3 0,-2-3 0,-8-2 0,5 1 0,-10 1 0,-2 1 0,-5-1 0,-10 3 0,0 3 0,0 9 0,-10 2 0,-2 8 0,-3-1 0,8 8 0,-3-2 0,10 1 0,0-4 0,5 1 0,2-9 0,13-4 0,-3 0 0,3-7 0,-3 7 0,-2 0 0,-8 0 0,1 0 0,-8 10 0,0 7 0,-5 7 0,0 9 0,-3 13 0,1 2 0,2 5 0,-2-5 0,4 5 0,3 0 0,0-7 0,0-5 0,0-10 0,0-7 0,0-10 0,0-6 0,0-13 0,0-7 0,0-8 0,0-18 0,0-5 0,3-22 0,-1-5 0,3 7 0,-2 3 0,1 17 0,-1 7 0,-3 7 0,2 7 0,3 3 0,0 7 0,8 0 0,1 2 0,8 1 0,3-6 0,-3 8 0,0 2 0,-2 1 0,-3 4 0,-4 0 0,-8 4 0,-5 6 0,-3 7 0,1 5 0,-3-6 0,2 4 0,3-6 0,3 3 0,7-10 0,2-2 0,8-8 0,-3 1 0,7-5 0,-6-8 0,1 3 0,3-7 0,-4 2 0,-4-2 0,-1 5 0,-1-3 0,-9 10 0,6 4 0,-6 6 0,-1 9 0,1 7 0,-1 5 0,3-2 0,3 4 0,6-4 0,1-5 0,7-8 0,0-4 0,5-5 0,-4-2 0,6-8 0,-7-7 0,3 3 0,-10-6 0,-3-1 0,-7-3 0,-5-3 0,-3 8 0,-6 5 0,-1 4 0,-5 10 0,0 10 0,-2 6 0,2 4 0,3-1 0,9 3 0,3-3 0,3-5 0,12-4 0,-1-3 0,9-7 0,4-7 0,2-3 0,-4 1 0,-1-8 0,-6 0 0,4-7 0,-7 2 0,-3 3 0,-2 5 0,-3 6 0,-4 3 0,-3 8 0,-3 4 0,1 10 0,2-5 0,0 5 0,2-5 0,6 0 0,1-5 0,11-4 0,0-3 0,7-5 0,5-5 0,0-4 0,-3 2 0,-4-8 0,0 4 0,-6-6 0,-1 5 0,-9 7 0,-4 1 0,-5 9 0,-5 9 0,-2 3 0,-3 8 0,5 1 0,5-4 0,5 2 0,3-4 0,4-8 0,5-5 0,8-2 0,-3-4 0,2-4 0,1-6 0,-3 2 0,-2-2 0,-3 2 0,-2 2 0,0 0 0,-8 1 0,-5 6 0,3 1 0,-5 2 0,0 5 0,-5 7 0,5-3 0,0 1 0,5 2 0,3-5 0,4-4 0,10-3 0,-2 0 0,5-5 0,-3-2 0,2-1 0,-6 4 0,-4 1 0,-9 3 0,3 3 0,-8 9 0,-15 12 0,-2 9 0,-13 18 0,-2 16 0,-2 10 0,-3 0 0,2 3 0,8-4 0,3-8 0,4-15 0,3-10 0,7-12 0,-3-16 0,4-15 0,-1-12 0,10-15 0,0-14 0,10-12 0,12-9 0,15-8 0,14 8 0,6 9 0,5 14 0</inkml:trace>
</inkml:ink>
</file>

<file path=ppt/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11.192"/>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77 65 8,'-6'-16'23,"6"13"1,-1-9-4,-1 4-2,2-1-1,-4 3-1,7 1-3,-9-1-2,6 8-1,-5-5-3,0 10-1,1-2-1,-2 4-1,0 3-1,-2 6 0,-1 4 0,4 5-1,-2-1-1,3 10 1,0-1-1,4 3 0,0-3 0,1 1 0,1 7 0,1 3 0,0 1 0,2 1 0,-2 4 0,1 3 0,-4 4 1,3 11-1,-3-8 0,-1 2-1,1 3 1,1-1 0,-2 0 0,2 1 0,1-5-1,1-4 1,-3-2 0,0 0 0,1-3 0,1 2 0,-4-5 0,4 5 0,1-4 0,2 9 0,-2-7 0,3 5-1,-2-2 1,6 1 0,-3 0-1,-2-6 1,3 7-1,-1-2 1,-2-3-1,1-7 1,-1 3-1,-4-1 1,1-4 0,4 0-1,-3-1 1,-3-1-1,1-1 1,1 3 0,-1 2-1,-1-2 1,0 5-1,0 4 0,-3 0 0,5 2 1,-2 2-1,1 3 0,-1-1 0,3 5 0,0-8 0,1 0 1,-4 3 0,3-1-1,-2-5 1,2 2-1,-3 3 1,2-4-1,-1 6 1,2-7-1,-3 2 1,5-1-1,-4 2 0,1 1 1,4-6-1,-6-1 0,2-1 0,-1-3 1,-1-5-1,0 0 0,0-6 0,0-2 0,0-3 0,0-5 0,0-3 2,2 4-2,-4 0 1,2 1-1,2-2 1,1-4-1,-2 2 1,1 0-1,-1-1 0,-1-13 0,2 1 0,-4-4-2,4-2-4,-7-11-9,4 7-25,-4 0-1,-3 0 1,2 3-1,-3 1 1</inkml:trace>
  <inkml:trace contextRef="#ctx0" brushRef="#br0" timeOffset="1442">385 4606 3,'5'3'25,"-16"-9"0,16 11 1,-11-8-2,7 1-9,2 5-3,-3-3-3,11 3-2,0-3-2,7 3-1,0-3-1,13 5-1,1-5 0,6 0 0,4 0 0,4 0-1,7-2-1,1-1 1,-2 0 1,9 3-1,-6-3 0,6 3 1,-1-6-1,4 6 1,-1-3-1,1 6 1,2-6-1,2 3 1,-3 1 0,1 4-1,-1-3 1,-3 1-1,1 0 0,-2 0 0,-1 0 0,-2 0 0,-1-2 0,3 2 0,1-3 0,0 3 0,2-1 1,1 5-1,3-5 1,2 1-1,2 2 1,-1-1 0,-1-1-1,1 0 0,-2 0 0,1-1 0,-4-1-1,4 1 1,-4-1-1,1 1 1,-1 1-1,3-3 0,-1 3 1,0-2-1,2 1 0,-4 1 0,2-3 0,-1 1 0,-2 1 0,-4-1 1,3 1-1,-7 1 0,-1-3 0,2 2 0,-5 1 1,3-3-1,2 0 0,2 1 0,1-2 0,4 1 1,4-2-1,-2 1 0,2-1 0,0 2 1,-8 0-1,2 0 0,-5 3 1,0-3-1,-7 3 1,1-1-1,1 1 0,-2 0 1,4-2-1,2 1 1,1-4-1,3 1 1,1-2-1,2 6 0,0-3 1,-5 0 0,0 0-1,-2 3 1,-3-3-1,2 6 0,-5-6 0,4 0 1,-2 3-1,0 0 0,0-3 0,3 0 0,3-3 0,0 3 1,2 0-1,1-2 0,-1 2 0,4 0 1,-6 0-1,4-1 1,-4 1-1,-5 0 1,-5 0-1,2 1 1,1-1-1,-1 2 0,-1-1 0,0 4 0,2-4 1,-1 3-1,4-3 0,1 2 0,-1 2 0,2-2 0,1-2 0,-5 4 0,5-2 0,-4 1 0,-2 1 0,-5-1 0,-2-1 0,-4 4 0,3-4 1,-3 3-1,-2-5 0,-1 1 0,1-1 0,-1 1 1,-5-1-1,4-1 0,1 0 0,-5-1 0,2 2 0,4 1 1,1-1-1,0-2 0,3 1 0,4 0 0,-2 0 1,3 0-1,-1 0 0,0 0 0,0-3 0,-4 3 0,0-2 0,-3 4 0,-1-4 0,-3-1 0,5 3 0,-3 0 0,-4-1 0,9 1 0,-6 0 0,0-2 0,5 4 0,-1-1 0,0-1 0,-4-1 0,6 2 0,4-2 0,-5 1 0,3-2 0,-5 1 0,3-1 0,0 2 0,-2 0 0,-1-1 0,-5-2 0,6 3 0,-3 1 0,1-2 0,-4 1 0,-1-3 0,4 3 0,-6-4 0,1 4 0,-5-3 0,5-3 0,-2 6 0,-3-3 0,2 0 0,-3-1 0,5 2 0,1 1 0,-3 2 0,2-4 0,-1 2 0,2-1 0,7 2 0,1-3 0,-2 0 0,6 0 0,2-2 0,0 2 0,2 0 1,0 0-1,-8-1 0,3 1 0,2 0 0,-6 0 0,3 0 0,-1-2 0,2 2 0,-2-2 0,1 5 0,2-1 0,-7-1 0,4 2 0,-6 0 0,5 2 0,-5-4 0,2 5 0,7-4 0,1-1 0,2 1 1,5-1-1,0 1 0,-1-4-1,7 1 1,-7-2 0,-4 6 1,-4-3-1,0 0 0,-4-2 0,-8 2 0,9 2 0,-5-3 0,0 1 0,4 0-1,-6 0 2,4 0-1,-5 3 0,14-3 0,-12 0 0,-1 3 0,6 2 0,-3-2 0,9 0 0,-2 0 0,0 0 0,-2 0 0,-1 1-1,-2-1 1,0-1 0,-1 1 0,-2 1 0,-1-2 0,3 2 0,4 1 0,0-1 0,4-1 0,-6 2 0,4-1 0,-4-2 0,-3 2 0,1-2 0,-8-1 0,2 1 0,-5 1 0,4-2-1,-7 4 0,0-4-2,5 5-5,-14-9-12,4 3-19,-3 0 0,-9 0 1,1-3-2,-20-6 2</inkml:trace>
</inkml:ink>
</file>

<file path=ppt/ink/ink30.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22.1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66 371 127,'-7'-12'0,"0"-10"0,-18-62 96,25 79-80,0 0-8,0 5-4,0 0-2,5 5-1,-3 7-1,8 15 0,0 9 0,-3 14 0,1 15 0,-6 10 0,1 11 0,-8 6 0,0 4 0,-2 7 0,-3 1 0,2-3 0,3-7 0,0-10 0,1-10 0,-1-11 0,5-15 0,0-9 0,-5-11 0,5-8 0,0-11 0,0-9 0</inkml:trace>
  <inkml:trace contextRef="#ctx0" brushRef="#br0" timeOffset="344">581 455 127,'-3'-5'0,"-4"0"0,-3-11 96,10 16-80,0 0-8,0 7-4,0 7-2,0 13-1,5 9-1,0 7 0,-3 8 0,-2 9 0,0 7 0,-7 8 0,2 4 0,0 3 0,-2 2 0,2 5 0,5-5 0,-5 3 0,0-8 0,0-11 0,0-11 0,2-13 0,-1-11 0,-1-11-47</inkml:trace>
  <inkml:trace contextRef="#ctx0" brushRef="#br0" timeOffset="672">0 582 127,'0'0'0,"0"-4"0,22-25 96,-15 24-80,8-5-8,10-6-4,7-9-2,4-3-1,4-11-1,2-4 0,0-5 0,-1 0 0,-9 2 0,0 5 0,-12 15 0,0 1 0,-10 9 0,-1 11 0,-4 7 0,0 17 0,3 13 0,-1 13 0,-2 1 0,5 7 0,2-2 0,8-1 0,-3-4 0,5-3 0,-2-7 0</inkml:trace>
  <inkml:trace contextRef="#ctx0" brushRef="#br0" timeOffset="1141">854 1052 127,'-3'0'0,"3"2"0,8 12 96,-6-14-80,8 3-8,5-3-4,4-5-2,6-5-1,2-4-1,5-3 0,-2-5 0,-8 1 0,0-1 0,-12 1 0,-5-4 0,-8 11 0,-9 0 0,-10 9 0,-8 14 0,-2 8 0,3 7 0,4 10 0,5 2 0,16 3 0,8-3 0,14-7 0,6-10 0,13-12 0,5-7 0,5-10 0,-3-11 0,5-11 0,-2-4 0,-3-5 0,-7-4 0,-5-3 0,-7-5 0,-8-5 0,-4-9 0,-13 4 0,-3 10 0,-12 15 0,-4 11 0,-13 25 0,-3 21 0,3 20 0,5 11 0,2 15 0,11 2 0,6 3 0,13-5 0,8-7 0,14-10 0,5-17 0,0-12 0,5-14 0,-3-10 0,0-11 0,-9-4 0,2-6 0,-10-1 0,-2-1 0,-7-4 0,-8 6 0,0 4 0,-10 8 0,-3 11 0,-4 8 0,-7 14 0,-4 10 0,6 7 0,3 0 0,6-2 0,11-3 0,12-2 0,2-12 0,8-10 0,7-4 0,7-11 0,1-8 0,2-1 0,0-5 0,2-2 0,-5-2 0,-4 4 0,-5-2 0,-6 2 0,-6 5 0,-6 1 0,-7 6 0,-5 0 0,-2 10 0,-6 3 0,-1 9 0,-1 5 0,5 2 0,5 3 0,5-1 0,2-2 0,8 1 0,5-11 0,7-4 0,3-5 0,4-5 0,3-4 0,3-11 0,-1-1 0,-2-6 0,-2-2 0,2-4 0,-5-6 0,-3-6 0,1-6 0,-8-4 0,-2 9 0,-8 12 0,-7 8 0,-4 14 0,-6 17 0,-3 24 0,-6 7 0,6 14 0,-4 5 0,7 8 0,8 7 0,2 0 0,0-1 0,0-11-8</inkml:trace>
  <inkml:trace contextRef="#ctx0" brushRef="#br0" timeOffset="2187">1794 770 127,'-5'0'0,"0"-2"0,-5 2 96,15 2-80,10 1-8,12-3-4,15-3-2,7-4-1,5 0-1,-2 2 0,-10-2 0,0 4 0,-8 3 0,-7 5 0,-2 7 0,-13 5 0,-2 2 0,-8 8 0,-2-1 0,-2 1 0,0-1 0,-1-7 0,3-4 0,0-1 0,7-4 0,3-8 0,5-7 0,10-7 0,-3-5 0,5-4 0,-5 2 0,0-5 0,-5 9 0,1 1 0,-8 2 0,-3 4 0,-5 8 0,-2 8 0,-2 8 0,-5 4 0,-3 6 0,0-2 0,5 5 0,7-2 0,1-8 0,-1-2 0,8-8 0,-5-6 0,7-3 0,-2-8 0,5-6 0,-10-3 0,2 0 0,1-7 0,-6-2 0,6-3 0,-1 5 0,-2 5 0,5 4 0,-5 13 0,4 9 0,-4 5 0,-2 10 0,-3 4 0,0 1 0,5-3 0,0 2 0,0-7 0,2-7 0,5-4 0,-2-6 0,2-4 0,-2-6 0,0-4 0,2-2 0,-4 0 0,2-3 0,2 0 0,0 2 0,1 6 0,-4 2 0,-1 7 0,2 0 0,0 7 0,2 7 0,-5 3-67</inkml:trace>
  <inkml:trace contextRef="#ctx0" brushRef="#br0" timeOffset="2984">3347 886 89,'0'0'0,"0"-5"0,3-12 102,-3 10-77,0 4-6,0-1-9,0 4-5,0-3-3,0 3-1,0 0 0,0 0-1,-3-2 0,3 2 0,-2 0 0,-1-5 0,3 5 0,0 0 0,0 0 0,0-3 0,0 3 0,0 0 0,0 0 0,0 0 0,-7 0 0,0 0 0,-3 8 0,-8-3 0,1 7 0,0 7 0,-3 0 0,6 3 0,1 2 0,1-5 0,9-2 0,3-5 0,8-5 0,7-7 0,2-5 0,5-9 0,8-5 0,2-3 0,-3-9 0,-4 2 0,-6-2 0,1-6 0,-8-3 0,-7-11 0,-5 3 0,0-3 0,0 10 0,-5 13 0,0 11 0,-2 17 0,-3 21 0,3 18 0,-1 9 0,8 5 0,-2 5 0,4-1 0,8-6 0,5-8 0,7-7 0,5-7 0,3-14 0,-1-11 0,-2-6 0,1-8 0,-1-6 0,-8-11 0,-2 1 0,-4-8 0,-6 3 0,-4 7 0,-6 7 0,-4 2 0,-3 15 0,-5 15 0,0 2 0,3 9 0,7 1 0,5-3 0,3 2 0,6-7 0,11-7 0,2-9 0,5-3 0,5-7 0,0-5 0,0-10 0,-5 3 0,1-5 0,-9 0 0,-2-1 0,-4 6 0,-3 10 0,-3-3 0,-5 12 0,1 4 0,-3 6 0,0 9 0,-3 0 0,1 3 0,-3 0 0,3-3 0,2-5 0,0 1 0,0-8 0,2-4 0,3-3 0,5-5 0,-5-5 0,5-7 0,-3 0 0,3-4 0,5-1 0,-3 0 0,-2 8 0,2 2 0,-5 10 0,3 11 0,-7 1 0,-3 16 0,7-2 0,3 5 0,5-2 0,7 2 0,10-13 0,5-4 0,7-7-12,3-5 2,-3-5 9,-4-7 13,-8 0-6,-10-7-3,-3 0-2,-6-3 0,-11 3-1,-2 5 0,-2 4 0,-3 5 0,-3 5 0,-1 7 0,-1 3 0,5 7 0,2-3 0,3 5 0,5-4 0,3 2 0,2-3 0,-1-4 0,4-1 0,-6 1 0,-2-5 0,2 0 0,-7-3 0,-7 0 0,0 3 0,-6 0 0,1-3 0,0 1 0,-3-3 0,-2 0 0,2-3 0,8 1 0,7-3-120</inkml:trace>
  <inkml:trace contextRef="#ctx0" brushRef="#br0" timeOffset="4281">4642 862 127,'0'0'0,"0"2"0,-10 8 96,8-8-80,-1 3-8,-2 4-4,3 1-2,2 2-1,2 0-1,3-5 0,5 1 0,-5-6-16</inkml:trace>
  <inkml:trace contextRef="#ctx0" brushRef="#br0" timeOffset="4422">4797 765 127,'0'-9'0,"0"-20"0,0-75 96,0 100-80,-2 4-8,2 2-4,-5 12-2,-3 6-1,1 6-1,-1 5 0,1 13 0,5 4 0,2-2 0,2 4 0,5-4 0,3-1 0,0-8 0,2-11 0,-7-7 0,-2-12 0,-3-9 0,0-12 0,-5-3 0,-2-12 0,-1-2 0,3-3 0,5 7 0,0 3 0,0 15 0,5 2 0,5 7 0,2 4 0,8 4 0,0 4 0,4-5 0,-2 0 0,8 3 0,-8-8 0,0-2 0,0-2 0,-4-3 0,-1-5 0,-5 5 0,-2-2 0,-3 2 0,-2 5 0,0 8 0,0 1 0,-2 15 0,-1 5 0,6 7 0,1 5 0,6 2 0,0 8 0,7 4 0,0 1 0,3 9 0,-3 4 0,3 1 0,-6 7 0,-4 5 0,-10 4 0,-7-9 0,-13 0 0,-17 0 0,-5-4 0,-7-20 0,-8-13 0,8-13 0,-3-22 0,15-22 0,10-7 0,17-24 0,15-20 0,22-16 0,0-19 0,7 4 0,3 3 0,2 12 0,-2 4 0</inkml:trace>
  <inkml:trace contextRef="#ctx0" brushRef="#br0" timeOffset="5125">4740 400 127,'-14'0'0,"1"0"0,-6 4 96,19-1-97</inkml:trace>
  <inkml:trace contextRef="#ctx0" brushRef="#br0" timeOffset="5469">5818 874 127,'-9'0'0,"-4"0"0,-11-10 96,24 10-80,7 0-8,13-2-4,12-6-2,12 1-1,15-3-1,3 1 0,4-1 0,3-2 0,-5 10 0,-2-8 0,-6 5 0,-11 1 0,-4 4-20</inkml:trace>
  <inkml:trace contextRef="#ctx0" brushRef="#br0" timeOffset="5734">5823 987 127,'-24'2'0,"2"3"0,-55 9 96,85-14-80,9 0-8,8 0-4,19-5-2,20-7-1,17-7-1,8 2 0,-6 1 0,4 1 0,-1-4 0,-17 7 0,-5 2 0,-10 3 0</inkml:trace>
  <inkml:trace contextRef="#ctx0" brushRef="#br0" timeOffset="5969">6234 633 127,'0'-5'0,"5"3"0,59-15 96,-46 10-80,23 4-8,19-6-4,-4 6-2,3 3-1,0 10-1,-9 2 0,-11 10 0,-12 9 0,-12 10 0,-20 12 0,-7 12 0,-20 9 0,-13 1 0,-4-8 0,-5 3 0,5-12 0,7-8 0,7-11 0</inkml:trace>
  <inkml:trace contextRef="#ctx0" brushRef="#br0" timeOffset="6719">7433 368 119,'0'-9'0,"0"-1"0,3-50 101,-3 60-84,0 0-8,0-2-5,0 2-2,0 9-1,-3 13 0,-2 16-1,0 13 0,-5 14 0,1 12 0,-1-3 0,-3 6 0,6-1 0,2-2 0,-5-2 0,8-6 0,-8-4 0,8-4 0,-3-13 0,0-7 0,0-13 0,5-11-36</inkml:trace>
  <inkml:trace contextRef="#ctx0" brushRef="#br0" timeOffset="7016">7667 202 127,'-5'-2'0,"0"-3"0,-17-2 96,22 12-80,-5 4-8,-5 15-4,3 10-2,2 9-1,-5 10-1,5 15 0,-5 4 0,3 5 0,-5 0 0,4 2 0,-2-2 0,-2-2 0,-3-5 0,3-13-17</inkml:trace>
  <inkml:trace contextRef="#ctx0" brushRef="#br0" timeOffset="7281">7057 455 127,'-8'-2'0,"3"-3"0,0-19 96,15 16-80,12-6-8,13-12-4,14-10-2,8-10-1,-3-5-1,-5 6 0,-2-6 0,-5 10 0,-3 10 0,-14 0 0,-6 9 0,-4 8 0,0 6 0,-10 11 0,2 9 0,-2 9 0,5 8 0,2 0 0,3 2 0,-5-2 0,7-2 0,0-6 0,3 1 0,-5-8 0</inkml:trace>
  <inkml:trace contextRef="#ctx0" brushRef="#br0" timeOffset="7687">8061 522 127,'0'-4'0,"0"1"0,-5-4 96,2 12-80,-1 4-8,-4 3-4,-4 12-2,0-2-1,2 2-1,-3-2 0,8-1 0,5-1 0,3-3 0,2-3 0,10 0 0,-3 1 0,0 4 0,-4-2 0,-1 7 0,-7-5 0,-7 8 0,-6-8 0,-4 3 0,-5-8 0,2-4 0,-4-6 0,1-4 0,6-7 0,2-5-10</inkml:trace>
  <inkml:trace contextRef="#ctx0" brushRef="#br0" timeOffset="8000">8191 313 127,'0'5'0,"0"4"0,3 61 96,-3-58-80,0 10-8,-3 12-4,-2 9-2,0 10-1,1-5-1,-9 0 0,6-2 0,-1-8 0,4-6 0,1-6 0,3-9 0,0-5 0,5-10 0,5-9 0,5-5 0,-6-5 0,9-4 0,-1 1 0,0 1 0,-5 5 0,-2 6 0,-2 8 0,-1 5 0,-7 12 0,0 2 0,-2 5 0,-3 3 0,5-3-1</inkml:trace>
  <inkml:trace contextRef="#ctx0" brushRef="#br0" timeOffset="8312">8408 753 127,'0'-2'0,"0"-1"0,7 1 96,-7 2-80,0 7-8,-2 8-4,-3-1-2,0 5-1,5-2-1,0-2-17</inkml:trace>
  <inkml:trace contextRef="#ctx0" brushRef="#br0" timeOffset="8469">8465 481 127,'-13'-16'0,"6"-1"0,-18-31 96,25 52-80,5 4-45</inkml:trace>
  <inkml:trace contextRef="#ctx0" brushRef="#br0" timeOffset="8672">8575 934 127,'-2'-8'0,"-8"4"0,-17-16 96,27 20-80,0-4-8,2 4-4,1 0-2,-1 0-1,3 0-1,0 0 0,3 4 0,-1-4 0,0 0 0,8 0 0,0-12 0,5 8 0,2-13 0,2-5 0,3 3 0,0-8 0,-4 1 0,-6 2 0,-7-7 0,-8-3 0,-7 0 0,-10 5 0,-9 13 0,-1 6 0,-2 17 0,5 12 0,5 10 0,7 7 0,7 5 0,6-2 0,4-1 0,13-2 0,2-7 0,3-12 0,4-7 0,3-13 0,0-9 0,3-12 0,-1-2 0,-7-8 0,-2-9 0,-3-10 0,-5-10 0,-4-2 0,-4-2 0,-4 9 0,-7 12 0,-3 15 0,-7 19 0,-3 15 0,-2 18 0,-3 23 0,0 11 0,3 12 0,5-4 0,7-3 0,5-2 0,7-13 0,6-9 0,6-14 0,3-10 0,8-12 0,-1-7 0,1-8 0,-5-1 0,4-8 0,-7 4 0,-5 1 0,-4 0 0,-11 9 0,-2 3 0,-7 9 0,-8 10 0,0 5 0,-2 7 0,5 5 0,2-7 0,7 4 0,3-11 0,3-3 0,7-10 0,2-7 0,10-9 0,3-5 0,-1-5 0,4-10 0,-6-7 0,2-9 0,-6-8 0,-4-2 0,-4-3 0,-2 10 0,-6 7 0,-2 18 0,-2 13 0,-1 18 0,-7 18 0,5 10 0,5 18 0,0 6 0,3-5 0,2-1 0,5-9 0,4-3 0,4-13 0,1-10 0,6-4 0,-3-10 0,-2-5 0,4-5 0,-4-4 0,-3-5 0,-4-3 0,-1 3 0,-2 4 0,-3 8 0,-4 5 0,-3 6 0,-3 6 0,-2 7 0,3 0 0,2 2 0,0-2 0,2-3 0,3-2 0,5-7 0,0-3 0,5-2 0,2-4 0,2-6 0,6 0 0,-3-6 0,-2 4 0,-5 2 0,-1 0 0,-4 1 0,-2 6 0,-3 3 0,-3 3 0,-2 6 0,0-1 0,5-1 0,-5-2 0,10-1 0,-3 1 0,6-5 0,4-2 0,5-1 0,5-6 0,-5 2 0,0 2 0,-7 2 0,-3 1 0,1 2 0,-8-3 0,-3 3 0,3 0 0,-5 5 0,0 3 0,0 4 0,0 4 0,0 4 0,0 13 0,0 1 0,0 14 0,5 7 0,0 15 0,5 12 0,2 14 0,-7 20 0,-3-1 0,-4 1 0,-10-6 0,-8-9 0,-2-19 0,-10-5 0,0-19 0,0-15 0,2-14 0,6-22 0,4-14 0,0-22 0,13-31 0,12-22 0,12-28 0,15-8 0,7 7 0,8 8 0,-5 16 0,0 5 0</inkml:trace>
  <inkml:trace contextRef="#ctx0" brushRef="#br0" timeOffset="10250">10047 267 127,'-15'-2'0,"1"2"0,-40-14 96,54 18-80,0-4-8,0-4-4,0 1-2,0-2-25</inkml:trace>
  <inkml:trace contextRef="#ctx0" brushRef="#br0" timeOffset="10891">7945 359 127,'-10'-5'0,"5"0"0,-19 0 96,24 5-80,0 8-8,5-4-4,-5 4-2,5-1-1,-5 2-1,5 1 0,-3-5-58</inkml:trace>
  <inkml:trace contextRef="#ctx0" brushRef="#br0" timeOffset="11047">7999 231 127,'0'0'0,"0"5"0,22 38 96,-17-43-80,8 3-12</inkml:trace>
  <inkml:trace contextRef="#ctx0" brushRef="#br0" timeOffset="11500">9900 44 127,'-5'0'0,"0"0"0,-17 21 96,22-18-80,-3 9-8,-2 0-4,0 2-2,0 5-1,-5-2-29</inkml:trace>
  <inkml:trace contextRef="#ctx0" brushRef="#br0" timeOffset="11687">9966 123 127,'-7'7'0,"-1"3"0,-39 60 96,45-66-80,-5 11-8,2-6-4,2 6-2,-2 2-1</inkml:trace>
  <inkml:trace contextRef="#ctx0" brushRef="#br0" timeOffset="12094">10288 568 127,'0'0'0,"0"0"0,25-7 96,-20 0-80,10 7-8,2-8-4,15 1-2,10-2-1,5 1-1,7-4 0,5 3 0,2 1 0,1 1 0,-3 5 0,-5-1 0,-7 3 0,-3-2 0,-4 2 0,-6 0 0,-2 0 0,-7 0 0,-6 0 0,-6 0 0,-4 0 0,1 0 0,-10 0 0,0 0 0,0 0-19</inkml:trace>
  <inkml:trace contextRef="#ctx0" brushRef="#br0" timeOffset="12437">10552 717 127,'-12'3'0,"-1"4"0,-41 10 96,49-17-80,5 0-8,0 0-4,0 0-2,0 2-1,5-2-1,10 0 0,5 0 0,12 0 0,9-2 0,14-3 0,11-5 0,15 3 0,3-3 0,14 3 0,3 2 0,0-4 0,-5 4 0,-10 5 0,-14 0 0,-13 0 0,-10 0 0,-10 0 0,-4 0 0,-8 0 0,-7 0 0,-11 0 0,-1 0 0,-3 0 0,-5-2-43</inkml:trace>
  <inkml:trace contextRef="#ctx0" brushRef="#br0" timeOffset="12781">11344 409 127,'-17'-9'0,"-7"-3"0,-87-49 96,103 59-80,-6-3-8,4 3-4,-3 2-2,11-3-1,0 3-1,6 3 0,14 4 0,16 5 0,13 3 0,10 1 0,9 6 0,-2-3 0,2 3 0,-6 4 0,-6 1 0,-8 11 0,-9 3 0,-10 3 0,-9 1 0,-18 6 0,-18 7 0,-18 2 0,-14 2 0,-14 3 0,-7 0 0,-3 0 0,5 2 0</inkml:trace>
  <inkml:trace contextRef="#ctx0" brushRef="#br0" timeOffset="19000">12295 17 127,'0'0'0,"0"0"0,-5-7 96,5 7-80,0 0-8,0 2-4,0 8-2,0 2-1,2 14-1,3 6 0,-3 11 0,1 10 0,-1 10 0,-2 4 0,-5 17 0,-2 3 0,-5 4 0,-1-2 0,1-2 0,0-8 0,2-4 0,5-13 0,-2-14 0,7-12 0,0-12 0,5-16-12,4-13-95</inkml:trace>
  <inkml:trace contextRef="#ctx0" brushRef="#br0" timeOffset="19281">12462 207 127,'0'-14'0,"0"-8"0,20-52 96,-20 69-80,0-2-8,0 2-4,4 2-2,-4 3-1,0 0-1,0 8 0,5 13 0,-5 10 0,0 18 0,0 6 0,-5 12 0,1 15 0,-9 9 0,3-2 0,-7 0 0,0-4 0,2-4 0,3-8 0,2-8 0,-2-8-13</inkml:trace>
  <inkml:trace contextRef="#ctx0" brushRef="#br0" timeOffset="19578">12036 780 127,'-12'9'0,"7"3"0,-22 85 96,32-85-80,7 14-8,5 5-4,10 5-2,0 1-1,8-1-1,-1-5 0,1-7 0,-1-2 0,-7-10 0,5-8 0,-2-8 0,-1-11 0,-2-9 0,1-5-28</inkml:trace>
  <inkml:trace contextRef="#ctx0" brushRef="#br0" timeOffset="19859">12878 287 127,'-3'12'0,"-2"2"0,-29 89 96,32-93-80,-1 17-8,-2 13-4,-5 11-2,5 0-1,-4 1-1,1 1 0,1-2 0,-1 2 0,-1-10 0,4-7 0,-3-7 0,6-12 0,-3-10 0,5-7 0,-3-19 0,8-10 0,-2-12 0,2-14 0,0-22 0,4 0 0,4-3 0,4 3 0,8 10 0,-3 14 0,2 12 0,3 20 0,-4 6 0,-6 15 0,-2 19 0,-8 10 0,-9 10 0,-8 4 0,-10 8 0,3-1 0,2-14 0,5-9 0,5-10 0,8-10 0,7-10 0,9-6 0,3-3 0,5-3 0,-4 10 0,-6 5 0,0 5 0,-10 14 0,-7 8 0,-7 2 0,-8 4 0,-7 1 0,-2 0 0,4-5 0,0-8 0,0-1 0,6-8 0,1-3 0,-1-9-9</inkml:trace>
  <inkml:trace contextRef="#ctx0" brushRef="#br0" timeOffset="20453">13259 1001 127,'0'-7'0,"0"-5"0,8-39 96,-8 46-80,0 1-8,0 1-4,0-2-2,0 1-1,0 1-1,5-4 0,-3 5 0,6-6 0,1 1 0,4-2 0,-3-6 0,2 1 0,-2 2 0,0-5 0,-3 2 0,3-1 0,-10 6 0,0 0 0,-5-2 0,0 7 0,-7 3 0,-1 4 0,-1 6 0,-6 9 0,8 2 0,2 5 0,-3 2 0,11-4 0,2 0 0,10-8 0,-3-2 0,5-7 0,11-5 0,4-7 0,5-10 0,-5 0 0,7-9 0,1 1 0,-6-6 0,-2 0 0,-2-8 0,-5-4 0,-6 5 0,-4-3 0,-5 9 0,-5 6 0,-10 12 0,0 14 0,-12 16 0,3 23 0,-8 7 0,-3 11 0,3 11 0,0 6 0,0 10 0,7 5 0,10 10 0,5 0 0,3-8 0,12-7 0,2-19 0,5-14 0,-2-18 0,7-20 0,-5-18 0,-2-17 0,0-9 0,-8-15 0,3-4 0,-5-13 0,-5-7 0,-5 5 0,-5 10 0,-2 12 0,0 14 0,2 5 0,5 14 0,5 10 0,10 10 0,-3-3 0,13 0 0,7-7 0,5-7 0,10-12 0,2-10 0,8-7 0,-3-5 0,-5-2 0,-7-3 0,-5 0 0,-12-7 0,-3 5 0,-9 7 0,-6 10 0,-2 14 0,-10 20 0,-2 25 0,-8 18 0,-2 21 0,0 15 0,-5 19 0,2 10 0,10 19 0,8 0 0,12-12 0,7-15 0,10-26 0,5-22 0,5-23 0,-4-16 0,-1-23 0,-8-17 0,-1-22 0,-11-14 0,-2-12 0,-5-10 0,-5 5 0,-2 10-89</inkml:trace>
</inkml:ink>
</file>

<file path=ppt/ink/ink31.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43.843"/>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2 573 127,'-3'0'0,"-1"0"0,-11 2 96,20-2-80,9 0-8,16 0-4,12-5-2,12-2-1,15-3-1,9-2 0,4 5 0,1-2 0,-9 4 0,-3 5 0,-9 0 0,-13 2 0,-7 10-17</inkml:trace>
  <inkml:trace contextRef="#ctx0" brushRef="#br0" timeOffset="282">182 724 127,'-32'8'0,"-5"-4"0,-76 28 96,113-32-80,0 0-8,10 4-4,4 1-2,23 0-1,10-2-1,15-1 0,21-2 0,16 0 0,4-5 0,8 0 0,-16 0 0,-4 3 0,-19 2 0,-13-5 0,-10 5 0,-10 0 0,-12-2-12</inkml:trace>
  <inkml:trace contextRef="#ctx0" brushRef="#br0" timeOffset="547">718 349 127,'-15'-3'0,"-2"1"0,-25-5 96,45 7-80,7 0-8,9 0-4,11 0-2,12 2-1,7 5-1,2 3 0,1 7 0,-3 2 0,0 10 0,-9 5 0,-8 9 0,-10 8 0,-17 6 0,-8 4 0,-21-1 0,-8-2 0,-15-3 0,-14 3 0,-3-8 0,9-2 0</inkml:trace>
  <inkml:trace contextRef="#ctx0" brushRef="#br0" timeOffset="4094">1603 41 127,'-9'-8'0,"-4"-1"0,-31-15 96,44 24-80,0 0-8,-5 0-4,5 4-2,-5 13-1,0 7-1,0 15 0,5 14 0,-5 5 0,-2 16 0,-5 13 0,-3 7 0,-5 5 0,6-3 0,-6-5 0,3-6 0,4-8 0,6-15 0,2-11 0,3-13-4,2-16-44</inkml:trace>
  <inkml:trace contextRef="#ctx0" brushRef="#br0" timeOffset="4360">1749 96 127,'0'-10'0,"-3"3"0,-12-27 96,15 34-80,-2 0-8,-1 5-4,1 12-2,0 12-1,2 9-1,-8 11 0,3 11 0,3 12 0,-8 15 0,0 7 0,-5 0 0,1 2 0,-1-5 0,-7 1 0,2-3 0,0-5 0,1-7 0,1-9 0,4-13-20</inkml:trace>
  <inkml:trace contextRef="#ctx0" brushRef="#br0" timeOffset="4625">1330 758 127,'-14'2'0,"1"3"0,-28 29 96,41-24-80,0 6-8,5 4-4,2 9-2,8 14-1,-3 3-1,0 4 0,5 8 0,-7-5 0,3 0 0,1-5 0,1-7 0,2-17 0,1-14 0,9-20 0,2-19 0,10-9 0,-2-20 0,0-7 0,0-10 0,-2 5 0,1 3 0</inkml:trace>
  <inkml:trace contextRef="#ctx0" brushRef="#br0" timeOffset="6719">2100 594 122,'0'-2'0,"0"-8"0,10-28 99,-2 33-82,-1-5-9,3 6-4,2 1-2,10 3-1,-2 5 0,4 9-1,6 6 0,-1 11 0,-6 0 0,-6 5 0,0 0 0,-12 3 0,5-1 0,-10-1 0,-8-1 0,-1-5 0,-4 0 0,-4-4 0,2-3 0,-2-5 0,0-4 0,0-3 0,-3-5 0,3-5 0,-3-4 0,3-5 0,5-1 0,-1 1 0,3 0 0,8 0 0,2-1 0,5 6 0,7 2 0,3 0 0,7 0 0,3 0 0,7 0 0,9-5 0,1-9 0,3-5 0,6-6 0,3-6 0,3-3 0,-10 3 0,-1-7 0,-11 2 0,2-5 0,-15-3 0,-2 1 0,-13-5 0,-7 2 0,-5-2 0,-10 7 0,-7 5 0,-3 12 0,3 7 0,0 15 0</inkml:trace>
</inkml:ink>
</file>

<file path=ppt/ink/ink32.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35.92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52 36 127,'-5'-4'0,"5"1"0,-13-9 96,13 12-80,0 2-8,0 8-4,0 7-2,0 5-1,5 14-1,-5-2 0,0 7 0,0 2 0,0 6 0,-2 1 0,-3-1 0,-2-3 0,2-8 0,0-6 0,0-8 0,3-7 0,-1-8 0,-2-9 0,5-19 0,0-10 0,0-12 0,3-14 0,9-11 0,7-9 0,3 5 0,5 15 0,5 11 0,0 3 0,-5 19 0,0 3 0,-5 17 0,-8 7 0,1 11 0,-13 18 0,-2 3 0,0 4 0,-7-3 0,-15 6 0,2-10 0,6-5 0,2-3 0,2-11 0,5-1 0,-2-11 0,9-3 0,18 0 0,-3-10 0,0 5 0,2 3 0,-4 2 0,-3 4 0,3 9 0,-3 3 0,-7 11 0,-5 4 0,-5 8 0,0 5 0,-7-6 0,-20-2 0,-2-2 0,-3-10 0,3 1 0,2-8 0,3-10 0,10 0 0,1-14-6</inkml:trace>
  <inkml:trace contextRef="#ctx0" brushRef="#br0" timeOffset="687">408 706 127,'0'0'0,"3"0"0,11-13 96,-11 9-80,2-1-8,0 0-4,7-5-2,-2 1-1,2-8-1,-2 2 0,-1-4 0,1 0 0,-7-6 0,-3 1 0,0 5 0,-5 2 0,-5 7 0,-7 10 0,-5 12 0,5 8 0,-8 2 0,11 11 0,1-1 0,6-3 0,5-5 0,4 0 0,8-9 0,2-3 0,8-12 0,2-3 0,5-9 0,-1-2 0,4-10 0,-1-1 0,0 1 0,-9-10 0,2 1 0,0-6 0,-7 3 0,-3-8 0,0 6 0,-5-1 0,-2 7 0,-2 3 0,-3 8 0,0 6 0,-3 3 0,-2 12 0,0 12 0,-4 10 0,-1 17 0,-2 7 0,2 12 0,0 2 0,3 5 0,12 0 0,-5 3 0,2 2 0,3-2 0,-3-3 0,3-5 0,3-2 0,-3-12 0,-3 0 0,0-12 0,3-5 0,-5-10 0,5-12 0,-5-9 0,0-17 0,-2-13 0,2-21 0,-3-7 0,-4-8 0,-3 8 0,-2 9 0,2 15 0,3 7 0,2 9 0,3 6 0,2 7 0,4 4 0,6 3 0,12-2 0,0-3 0,10-9 0,7-1 0,-2-11 0,4-3 0,-4-5 0,-13-7 0,3 4 0,-10-1 0,-2-3 0,-8-5 0,-2 12 0,-5 0 0,0 8 0,-5 9 0,-4 12 0,-6 17 0,-9 14 0,-1 28 0,1 13 0,7 13 0,4 9 0,4 1 0,9-1 0,4-7 0,6-9 0,5-15 0,4-12 0,-4-17 0,5-15 0,-3-14 0,0-10 0,-7-11 0,7-11 0,-12-11 0,-5-10 0,0-5 0,-5 12 0,-8 12 0,-11 12 0</inkml:trace>
</inkml:ink>
</file>

<file path=ppt/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15.328"/>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23 31 6,'10'-2'26,"-11"-7"1,10 12 1,-3-9 1,-1 6-16,3 9-1,-4 10-2,2 5-3,-6 6-1,3 8 1,-6 1-3,0 5-1,-1 7 0,-6-1-1,3-6-2,-3-4-4,3 1-7,-7-11-8,-5-8-13,9-1 1,-10-17-2,11 1 1</inkml:trace>
  <inkml:trace contextRef="#ctx0" brushRef="#br0" timeOffset="250">0 106 11,'3'-39'22,"23"20"3,-8-9 2,27 25 0,6-6-16,-2 6-3,8 0 1,-4 3-1,-5 9-2,-9-6 0,-9 6-1,-11 10 1,-8 2-2,-21 0 1,0 3-1,-13-3 0,3 0 0,-7 2 0,3-3-1,2-11-1,10 3-1,7-5 0,11-1 0,7-1-1,10 2 0,6 1 0,0-2 0,0 6 0,-4-1 1,-3 2-1,-10 5 0,-3-1 2,-6 4 0,-9 3 1,-11 0 0,-1 1 0,-8-1 1,-4-5-1,-3 3 0,-3-10-1,-2-3-1,10-3-2,-1-8-3,13 7-5,-2-16-9,13 1-20,8 1 1,7-1-1,11 1 0,1-3 2</inkml:trace>
  <inkml:trace contextRef="#ctx0" brushRef="#br0" timeOffset="701">716 354 9,'34'-6'29,"-10"9"2,-13 0 3,-8 3 0,-1 6-10,-19-3-8,12 14-4,-13-3-4,10 8-3,-3 1-1,8 3-2,3-1-1,3 1 0,7-5 0,5-3-1,2-7 1,4-8 0,3-6 0,-3-6 1,1-6-1,-2-6 1,-5-8-1,-3-4 1,-3-3-1,-5-3 0,-6 4-1,-4-4-3,1 15-6,-9-3-18,-1 5-11,3 10 2,-4 2-2,6 8 1,-1-4 1</inkml:trace>
</inkml:ink>
</file>

<file path=ppt/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19.664"/>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92 26 19,'1'-14'25,"7"14"2,-5-8 0,1 4-10,3 7-3,-3 0-1,4 6-4,-8 5-1,3 4-3,-3 3 1,0 10-3,-2 0 0,-1 4-1,-3 3-1,3-1 1,0-1-2,-2-1-1,7 0-4,-8-9-10,3-2-17,1 4 1,-5-12-2,4 9 1,-8-9 1</inkml:trace>
  <inkml:trace contextRef="#ctx0" brushRef="#br0" timeOffset="411">101 814 18,'7'2'24,"-17"-13"1,4 20 2,-6 5-14,0-2-2,0 8-3,-2 1-2,4 8-1,-6-3-2,9 9-1,-1-8-1,8 2 0,6-5 1,2-2 0,7-6-1,5-4 0,5-2 1,7-7-1,1-5 0,0-4 0,1-6 0,0-5 0,-4-6 0,-1 2 1,-8-9 0,-7-2 1,-13-2 2,-2 1-1,-14 2-1,-3 6 0,-8 6-1,-4 7-3,-2 12-13,5 9-17,-8-1-1,13 12 0,-4-8-1,12 8 1</inkml:trace>
</inkml:ink>
</file>

<file path=ppt/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19.160"/>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0 159 11,'2'-21'25,"4"15"3,-6-7 1,0 3-11,3 5-1,-2-4-4,1 11-2,-2-1-3,2 11-3,-2 2-2,0 9 0,0 1-2,0 6 1,-4 5-1,4 4 0,0-5 0,-4-4 0,4-3-2,-3-3-3,3-3-6,0-4-11,-2-8-10,5 0-1,-4-10 1,4 5-1</inkml:trace>
  <inkml:trace contextRef="#ctx0" brushRef="#br0" timeOffset="301">5 171 12,'1'-21'26,"19"13"1,-8-15 2,16 4-5,1 5-13,1-5-2,5 0-1,-4 1-5,-3 8-4,0-1-8,-5 10-10,-13-6-9,-1 17-1,-15-4 0,6 13 1</inkml:trace>
  <inkml:trace contextRef="#ctx0" brushRef="#br0" timeOffset="531">67 287 12,'15'3'23,"-7"-12"2,24 5-3,-5-5-8,2 1-2,3 1-3,0-3-5,5 1-7,-16 3-14,3 9-8,-17-6 0,5 15 0,-18-9-1</inkml:trace>
  <inkml:trace contextRef="#ctx0" brushRef="#br0" timeOffset="741">168 434 20,'13'5'24,"-8"-11"1,13 3 0,-3-2-13,4-1-7,-3 0-8,-3-5-19,13 11-2,-13-12 0,13 12-1</inkml:trace>
</inkml:ink>
</file>

<file path=ppt/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37.787"/>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2 161 1,'-10'-15'25,"12"8"1,-7-6 3,8 0 0,2 6-12,-8-4-2,11 10-3,-10-9-2,8 10-1,-7-1-2,7 8-3,-5 1 0,4 6-1,-2-2-1,2 8 1,-2-5-1,3 5-1,-3-4 1,1-7-1,1 1 1,0-2-1,1-5 1,1-3 0,1-4 1,3-4-1,1-4 1,5-1-1,0-6 1,3-3-2,0-2 2,-2 2-2,1 4 0,-3 2 0,-2 4 0,0 9-1,-3 3 1,-1 6-1,-2 3 1,-2 5-1,0 5 0,-1 1 0,0-2 0,-2-1-2,1 4-3,-1-10-4,5 7-9,-6-9-14,4-2-6,-3-1 0,3-3 0,-3 0 2</inkml:trace>
  <inkml:trace contextRef="#ctx0" brushRef="#br0" timeOffset="481">427 161 11,'12'0'24,"-1"-12"0,3 5-5,-2-3 0,7 1-4,-2-2-2,-2-4-3,0 2 0,-3-4-3,-1 4 0,-6-6-1,1 9 1,-18-6-1,2 10-1,-5 2-1,-2 7-1,-1 4-1,-4 7 0,1 6-1,-1 4-2,15 1-1,-5 1-1,10 3-5,0-9-6,7 1-7,6-1-13,-2-14 1,5 5 0,-7-12 1</inkml:trace>
  <inkml:trace contextRef="#ctx0" brushRef="#br0" timeOffset="771">662 97 7,'1'-19'27,"10"15"0,-9-4 3,5 11-1,-4 3-11,-4 0-7,4 8-3,-3 0-2,0 4-2,0-3 0,1 1-2,3-1 0,-1-3-1,-2-4 0,7-2 0,-2-6 0,5-1 0,-2-9 0,3 1 1,0-8-1,2 1 1,2-6-2,-1 1 0,3 2-4,-4-1-5,8 10-11,2 1-12,-9-2 0,12 12-1,-8-5 1</inkml:trace>
  <inkml:trace contextRef="#ctx0" brushRef="#br0" timeOffset="1072">1104 58 8,'1'8'28,"-10"-8"2,0 9 1,-13-4 0,2 1-10,6 8-10,2-5-4,6 5-1,3-4-3,8 3-1,5-1-1,7 3-1,2-3 1,2 8-1,1-3 0,1 1 0,-4 4 1,-2-1-1,-6 5 2,-5 2-1,-10-2 2,-2 1-1,-13-2 2,-2-2-2,-9-3 2,4-2-2,-6-10 1,2-4-2,2-4-2,-1-6-3,13 3-5,-5-12-11,4-7-16,8 7 1,1-3 0,11 4 0</inkml:trace>
  <inkml:trace contextRef="#ctx0" brushRef="#br0" timeOffset="1452">1315 116 5,'3'-10'30,"6"13"0,-5-5 2,6 10-1,3-2-2,-9 5-21,7 1-1,-5 3-5,5-1-6,-1 1-15,1 1-12,0-10 0,1 5-2,-7-11 2</inkml:trace>
  <inkml:trace contextRef="#ctx0" brushRef="#br0" timeOffset="1643">1522 90 11,'0'-19'31,"8"12"1,0 1 4,-11 12-1,-5 14-4,-4-7-18,7 17-2,-10-2-3,5 12-1,-11-5-1,3 8-3,-2 1 0,3-3-2,0 2-2,-2-8-3,16 1-5,-12-15-8,7 7-22,7-12 2,2-5-2,2-6 2,4-8 2</inkml:trace>
</inkml:ink>
</file>

<file path=ppt/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0.231"/>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66 213 19,'10'-3'28,"-12"-5"1,7 4 3,-5 2-11,-8-2-3,5 7-5,-9-5-2,6 11-3,-7-4-3,4 8-2,-2-2-1,4 1-1,-1 3-1,6 1 1,6-4-2,2 0 2,3-5-2,5-2 2,-1-2-1,3-1 0,-1-4 0,-3-2-1,-1-3 1,0 0-1,-2-2 0,-6 0-1,-1-1 1,-4-5 0,2 5 0,-4-1-1,-2 3 1,2-1-1,3 5 0,-2 1 0,4 3 0,2 0 0,5 0-1,1 0 1,5-5 2,3-4-1,3-3 2,-2 0 0,5-7 1,4-2 2,-7-6 0,3 6 0,-10-8 1,0 7 1,-4 1 0,2 12-1,-14 6 0,-8 15-2,-8 13 0,9 14-1,-4 11-2,2 11 1,-7 10-1,7 1 0,4 2 0,5-4 0,3-5 0,-1-8-1,-1-9 1,0-11 0,15-10-1,-6-7 1,4-14 1,3-9-1,-2-6 1,2-14-1,-2-13 1,-1 1-1,-11-8-1,-9-7-2,7 9-2,-8-5-4,8 10-15,-9 5-13,8 13 1,6 5-1,2 5 2</inkml:trace>
</inkml:ink>
</file>

<file path=ppt/ink/ink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1.41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84 13 8,'1'-13'28,"4"14"1,-14-8 1,1 14 0,-3 4-12,-10-4-8,4 12-2,-6-4-2,3 6-2,3-1-2,4 0-2,7 1 1,1-1-1,10-2 0,4 1 0,5-3 0,-1 1 0,1 1 0,3 1 0,-8-4 0,0 2 1,-6-4 0,-1 1 1,-7-2 0,-4 1 0,-3-7 0,-2 0 0,-3-5-1,0-1-2,4-1-6,-6-5-14,2-8-11,13 6-1,-4-5 0,11 5-1</inkml:trace>
  <inkml:trace contextRef="#ctx0" brushRef="#br0" timeOffset="390">363 280 17,'15'18'26,"-13"-5"2,7 12 2,-11 4-4,-1-4-14,6 7-2,-6-2-3,0 7-1,-5-7-1,2 4-2,-4-8-1,0-2 0,1 1-1,-3-6 0,-2-10 0,2-1 1,0-9 1,0-4 1,1-9 0,5-6 0,-2-7 0,8-2-1,6-7 0,13-4-1,2 0 0,10 4-2,1 4 0,4 6 0,3 7 1,-1 7-1,-9 8 1,-6 7 0,-8 4 0,-9 6 1,-7 2-1,-7 5 1,-7-2-2,-7-1-1,4 4-6,-13-12-10,8 0-20,7 0 0,3-5 0,9-4 0,2-7 2</inkml:trace>
  <inkml:trace contextRef="#ctx0" brushRef="#br0" timeOffset="801">695 335 22,'23'-6'32,"-4"3"2,-5 3 0,-6 6 0,4 0-12,-17 0-13,9 3-5,-3 2-9,-6-5-16,1-1-12,4 2-1,-3-5-1,6 2 1</inkml:trace>
  <inkml:trace contextRef="#ctx0" brushRef="#br0" timeOffset="1001">927 286 13,'17'3'28,"-5"-3"2,-3 8 1,-3-4 1,-6 1-15,7 9-4,-12-7-4,8 5-3,-6-4-1,4 1-1,1-6-2,6 3 0,-2-6-1,3-3 0,6 0 1,-1-6-1,3-2 1,0 2 0,-1-3 0,1 3 1,-4 1-1,-1 4 0,-3-1 0,-1 11-1,-1-1 1,-5 4-1,-1 0-1,-1 3-1,2 2-5,-4-5-12,4 0-19,-2 2 0,0-5 0,17 0 1,-2-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6725"/>
          </a:xfrm>
          <a:prstGeom prst="rect">
            <a:avLst/>
          </a:prstGeom>
        </p:spPr>
        <p:txBody>
          <a:bodyPr vert="horz" lIns="91440" tIns="45720" rIns="91440" bIns="45720" rtlCol="0"/>
          <a:lstStyle>
            <a:lvl1pPr algn="r">
              <a:defRPr sz="1200"/>
            </a:lvl1pPr>
          </a:lstStyle>
          <a:p>
            <a:fld id="{9015B5E6-3D3D-4F38-AC3E-9D141DEEFF72}" type="datetimeFigureOut">
              <a:rPr lang="en-US" smtClean="0"/>
              <a:t>9/20/2016</a:t>
            </a:fld>
            <a:endParaRPr lang="en-US"/>
          </a:p>
        </p:txBody>
      </p:sp>
      <p:sp>
        <p:nvSpPr>
          <p:cNvPr id="4" name="Slide Image Placeholder 3"/>
          <p:cNvSpPr>
            <a:spLocks noGrp="1" noRot="1" noChangeAspect="1"/>
          </p:cNvSpPr>
          <p:nvPr>
            <p:ph type="sldImg" idx="2"/>
          </p:nvPr>
        </p:nvSpPr>
        <p:spPr>
          <a:xfrm>
            <a:off x="13382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73575"/>
            <a:ext cx="548640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2971800"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675"/>
            <a:ext cx="2971800" cy="466725"/>
          </a:xfrm>
          <a:prstGeom prst="rect">
            <a:avLst/>
          </a:prstGeom>
        </p:spPr>
        <p:txBody>
          <a:bodyPr vert="horz" lIns="91440" tIns="45720" rIns="91440" bIns="45720" rtlCol="0" anchor="b"/>
          <a:lstStyle>
            <a:lvl1pPr algn="r">
              <a:defRPr sz="1200"/>
            </a:lvl1pPr>
          </a:lstStyle>
          <a:p>
            <a:fld id="{0EA95053-5F9E-4AC2-8CAE-46ED84988497}" type="slidenum">
              <a:rPr lang="en-US" smtClean="0"/>
              <a:t>‹#›</a:t>
            </a:fld>
            <a:endParaRPr lang="en-US"/>
          </a:p>
        </p:txBody>
      </p:sp>
    </p:spTree>
    <p:extLst>
      <p:ext uri="{BB962C8B-B14F-4D97-AF65-F5344CB8AC3E}">
        <p14:creationId xmlns:p14="http://schemas.microsoft.com/office/powerpoint/2010/main" val="42008634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A95053-5F9E-4AC2-8CAE-46ED84988497}" type="slidenum">
              <a:rPr lang="en-US" smtClean="0"/>
              <a:t>1</a:t>
            </a:fld>
            <a:endParaRPr lang="en-US"/>
          </a:p>
        </p:txBody>
      </p:sp>
    </p:spTree>
    <p:extLst>
      <p:ext uri="{BB962C8B-B14F-4D97-AF65-F5344CB8AC3E}">
        <p14:creationId xmlns:p14="http://schemas.microsoft.com/office/powerpoint/2010/main" val="1801375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7B59C64-D6A4-4AE2-80B8-B10FCE395C8A}" type="slidenum">
              <a:rPr lang="en-US" altLang="en-US"/>
              <a:pPr/>
              <a:t>‹#›</a:t>
            </a:fld>
            <a:endParaRPr lang="en-US" altLang="en-US"/>
          </a:p>
        </p:txBody>
      </p:sp>
    </p:spTree>
    <p:extLst>
      <p:ext uri="{BB962C8B-B14F-4D97-AF65-F5344CB8AC3E}">
        <p14:creationId xmlns:p14="http://schemas.microsoft.com/office/powerpoint/2010/main" val="21940506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9B3DE39-B293-48AC-94F1-4470CC4B7CFD}" type="slidenum">
              <a:rPr lang="en-US" altLang="en-US"/>
              <a:pPr/>
              <a:t>‹#›</a:t>
            </a:fld>
            <a:endParaRPr lang="en-US" altLang="en-US"/>
          </a:p>
        </p:txBody>
      </p:sp>
    </p:spTree>
    <p:extLst>
      <p:ext uri="{BB962C8B-B14F-4D97-AF65-F5344CB8AC3E}">
        <p14:creationId xmlns:p14="http://schemas.microsoft.com/office/powerpoint/2010/main" val="16884418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CED1D7D-51A7-4EFB-AF1F-FC55981D0B5A}" type="slidenum">
              <a:rPr lang="en-US" altLang="en-US"/>
              <a:pPr/>
              <a:t>‹#›</a:t>
            </a:fld>
            <a:endParaRPr lang="en-US" altLang="en-US"/>
          </a:p>
        </p:txBody>
      </p:sp>
    </p:spTree>
    <p:extLst>
      <p:ext uri="{BB962C8B-B14F-4D97-AF65-F5344CB8AC3E}">
        <p14:creationId xmlns:p14="http://schemas.microsoft.com/office/powerpoint/2010/main" val="547846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14DB46F-B350-4576-8BDE-C51F6C6E99BA}" type="slidenum">
              <a:rPr lang="en-US" altLang="en-US"/>
              <a:pPr/>
              <a:t>‹#›</a:t>
            </a:fld>
            <a:endParaRPr lang="en-US" altLang="en-US"/>
          </a:p>
        </p:txBody>
      </p:sp>
    </p:spTree>
    <p:extLst>
      <p:ext uri="{BB962C8B-B14F-4D97-AF65-F5344CB8AC3E}">
        <p14:creationId xmlns:p14="http://schemas.microsoft.com/office/powerpoint/2010/main" val="335018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562C6C6-8696-4088-9CD9-52C79455E2B6}" type="slidenum">
              <a:rPr lang="en-US" altLang="en-US"/>
              <a:pPr/>
              <a:t>‹#›</a:t>
            </a:fld>
            <a:endParaRPr lang="en-US" altLang="en-US"/>
          </a:p>
        </p:txBody>
      </p:sp>
    </p:spTree>
    <p:extLst>
      <p:ext uri="{BB962C8B-B14F-4D97-AF65-F5344CB8AC3E}">
        <p14:creationId xmlns:p14="http://schemas.microsoft.com/office/powerpoint/2010/main" val="3797571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30C2EBB-6BE8-4467-907B-FCE8ABCE5700}" type="slidenum">
              <a:rPr lang="en-US" altLang="en-US"/>
              <a:pPr/>
              <a:t>‹#›</a:t>
            </a:fld>
            <a:endParaRPr lang="en-US" altLang="en-US"/>
          </a:p>
        </p:txBody>
      </p:sp>
    </p:spTree>
    <p:extLst>
      <p:ext uri="{BB962C8B-B14F-4D97-AF65-F5344CB8AC3E}">
        <p14:creationId xmlns:p14="http://schemas.microsoft.com/office/powerpoint/2010/main" val="27164870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F20FA65-0136-40FD-8CBA-556592D162F3}" type="slidenum">
              <a:rPr lang="en-US" altLang="en-US"/>
              <a:pPr/>
              <a:t>‹#›</a:t>
            </a:fld>
            <a:endParaRPr lang="en-US" altLang="en-US"/>
          </a:p>
        </p:txBody>
      </p:sp>
    </p:spTree>
    <p:extLst>
      <p:ext uri="{BB962C8B-B14F-4D97-AF65-F5344CB8AC3E}">
        <p14:creationId xmlns:p14="http://schemas.microsoft.com/office/powerpoint/2010/main" val="3172615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3364A69-F734-4F83-AC27-75E385E6DBE2}" type="slidenum">
              <a:rPr lang="en-US" altLang="en-US"/>
              <a:pPr/>
              <a:t>‹#›</a:t>
            </a:fld>
            <a:endParaRPr lang="en-US" altLang="en-US"/>
          </a:p>
        </p:txBody>
      </p:sp>
    </p:spTree>
    <p:extLst>
      <p:ext uri="{BB962C8B-B14F-4D97-AF65-F5344CB8AC3E}">
        <p14:creationId xmlns:p14="http://schemas.microsoft.com/office/powerpoint/2010/main" val="3606623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606E59F-378C-4692-A117-F94EA040D530}" type="slidenum">
              <a:rPr lang="en-US" altLang="en-US"/>
              <a:pPr/>
              <a:t>‹#›</a:t>
            </a:fld>
            <a:endParaRPr lang="en-US" altLang="en-US"/>
          </a:p>
        </p:txBody>
      </p:sp>
    </p:spTree>
    <p:extLst>
      <p:ext uri="{BB962C8B-B14F-4D97-AF65-F5344CB8AC3E}">
        <p14:creationId xmlns:p14="http://schemas.microsoft.com/office/powerpoint/2010/main" val="2299212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066A754-1C3F-41D1-806E-5E61195D1A0D}" type="slidenum">
              <a:rPr lang="en-US" altLang="en-US"/>
              <a:pPr/>
              <a:t>‹#›</a:t>
            </a:fld>
            <a:endParaRPr lang="en-US" altLang="en-US"/>
          </a:p>
        </p:txBody>
      </p:sp>
    </p:spTree>
    <p:extLst>
      <p:ext uri="{BB962C8B-B14F-4D97-AF65-F5344CB8AC3E}">
        <p14:creationId xmlns:p14="http://schemas.microsoft.com/office/powerpoint/2010/main" val="1535552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C7D89AD-BEEE-4FDD-9E99-A611BA84FEC6}" type="slidenum">
              <a:rPr lang="en-US" altLang="en-US"/>
              <a:pPr/>
              <a:t>‹#›</a:t>
            </a:fld>
            <a:endParaRPr lang="en-US" altLang="en-US"/>
          </a:p>
        </p:txBody>
      </p:sp>
    </p:spTree>
    <p:extLst>
      <p:ext uri="{BB962C8B-B14F-4D97-AF65-F5344CB8AC3E}">
        <p14:creationId xmlns:p14="http://schemas.microsoft.com/office/powerpoint/2010/main" val="21675606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91A71A3-02B6-4CF2-9B62-DB6AA744C4D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6.emf"/></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39.emf"/></Relationships>
</file>

<file path=ppt/slides/_rels/slide3.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8.emf"/><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21.emf"/><Relationship Id="rId3" Type="http://schemas.openxmlformats.org/officeDocument/2006/relationships/image" Target="../media/image3.emf"/><Relationship Id="rId21" Type="http://schemas.openxmlformats.org/officeDocument/2006/relationships/image" Target="../media/image12.emf"/><Relationship Id="rId34" Type="http://schemas.openxmlformats.org/officeDocument/2006/relationships/customXml" Target="../ink/ink17.xml"/><Relationship Id="rId42" Type="http://schemas.openxmlformats.org/officeDocument/2006/relationships/customXml" Target="../ink/ink21.xml"/><Relationship Id="rId47" Type="http://schemas.openxmlformats.org/officeDocument/2006/relationships/image" Target="../media/image25.emf"/><Relationship Id="rId7" Type="http://schemas.openxmlformats.org/officeDocument/2006/relationships/image" Target="../media/image5.emf"/><Relationship Id="rId12" Type="http://schemas.openxmlformats.org/officeDocument/2006/relationships/customXml" Target="../ink/ink6.xml"/><Relationship Id="rId17" Type="http://schemas.openxmlformats.org/officeDocument/2006/relationships/image" Target="../media/image10.emf"/><Relationship Id="rId25" Type="http://schemas.openxmlformats.org/officeDocument/2006/relationships/image" Target="../media/image14.emf"/><Relationship Id="rId33" Type="http://schemas.openxmlformats.org/officeDocument/2006/relationships/image" Target="../media/image18.emf"/><Relationship Id="rId38" Type="http://schemas.openxmlformats.org/officeDocument/2006/relationships/customXml" Target="../ink/ink19.xml"/><Relationship Id="rId46" Type="http://schemas.openxmlformats.org/officeDocument/2006/relationships/customXml" Target="../ink/ink23.xml"/><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16.emf"/><Relationship Id="rId41" Type="http://schemas.openxmlformats.org/officeDocument/2006/relationships/image" Target="../media/image22.emf"/><Relationship Id="rId1" Type="http://schemas.openxmlformats.org/officeDocument/2006/relationships/slideLayout" Target="../slideLayouts/slideLayout7.xml"/><Relationship Id="rId6" Type="http://schemas.openxmlformats.org/officeDocument/2006/relationships/customXml" Target="../ink/ink3.xml"/><Relationship Id="rId11" Type="http://schemas.openxmlformats.org/officeDocument/2006/relationships/image" Target="../media/image7.emf"/><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20.emf"/><Relationship Id="rId40" Type="http://schemas.openxmlformats.org/officeDocument/2006/relationships/customXml" Target="../ink/ink20.xml"/><Relationship Id="rId45" Type="http://schemas.openxmlformats.org/officeDocument/2006/relationships/image" Target="../media/image24.emf"/><Relationship Id="rId5" Type="http://schemas.openxmlformats.org/officeDocument/2006/relationships/image" Target="../media/image4.emf"/><Relationship Id="rId15" Type="http://schemas.openxmlformats.org/officeDocument/2006/relationships/image" Target="../media/image9.emf"/><Relationship Id="rId23" Type="http://schemas.openxmlformats.org/officeDocument/2006/relationships/image" Target="../media/image13.emf"/><Relationship Id="rId28" Type="http://schemas.openxmlformats.org/officeDocument/2006/relationships/customXml" Target="../ink/ink14.xml"/><Relationship Id="rId36" Type="http://schemas.openxmlformats.org/officeDocument/2006/relationships/customXml" Target="../ink/ink18.xml"/><Relationship Id="rId10" Type="http://schemas.openxmlformats.org/officeDocument/2006/relationships/customXml" Target="../ink/ink5.xml"/><Relationship Id="rId19" Type="http://schemas.openxmlformats.org/officeDocument/2006/relationships/image" Target="../media/image11.emf"/><Relationship Id="rId31" Type="http://schemas.openxmlformats.org/officeDocument/2006/relationships/image" Target="../media/image17.emf"/><Relationship Id="rId44" Type="http://schemas.openxmlformats.org/officeDocument/2006/relationships/customXml" Target="../ink/ink22.xml"/><Relationship Id="rId4" Type="http://schemas.openxmlformats.org/officeDocument/2006/relationships/customXml" Target="../ink/ink2.xml"/><Relationship Id="rId9" Type="http://schemas.openxmlformats.org/officeDocument/2006/relationships/image" Target="../media/image6.emf"/><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15.emf"/><Relationship Id="rId30" Type="http://schemas.openxmlformats.org/officeDocument/2006/relationships/customXml" Target="../ink/ink15.xml"/><Relationship Id="rId35" Type="http://schemas.openxmlformats.org/officeDocument/2006/relationships/image" Target="../media/image19.emf"/><Relationship Id="rId43" Type="http://schemas.openxmlformats.org/officeDocument/2006/relationships/image" Target="../media/image23.e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diagramColors" Target="../diagrams/colors2.xml"/><Relationship Id="rId18" Type="http://schemas.openxmlformats.org/officeDocument/2006/relationships/image" Target="../media/image32.emf"/><Relationship Id="rId26" Type="http://schemas.openxmlformats.org/officeDocument/2006/relationships/image" Target="../media/image36.emf"/><Relationship Id="rId3" Type="http://schemas.openxmlformats.org/officeDocument/2006/relationships/oleObject" Target="../embeddings/oleObject1.bin"/><Relationship Id="rId21" Type="http://schemas.openxmlformats.org/officeDocument/2006/relationships/customXml" Target="../ink/ink27.xml"/><Relationship Id="rId7" Type="http://schemas.openxmlformats.org/officeDocument/2006/relationships/diagramQuickStyle" Target="../diagrams/quickStyle1.xml"/><Relationship Id="rId12" Type="http://schemas.openxmlformats.org/officeDocument/2006/relationships/diagramQuickStyle" Target="../diagrams/quickStyle2.xml"/><Relationship Id="rId17" Type="http://schemas.openxmlformats.org/officeDocument/2006/relationships/customXml" Target="../ink/ink25.xml"/><Relationship Id="rId25" Type="http://schemas.openxmlformats.org/officeDocument/2006/relationships/customXml" Target="../ink/ink29.xml"/><Relationship Id="rId2" Type="http://schemas.openxmlformats.org/officeDocument/2006/relationships/slideLayout" Target="../slideLayouts/slideLayout2.xml"/><Relationship Id="rId16" Type="http://schemas.openxmlformats.org/officeDocument/2006/relationships/image" Target="../media/image31.emf"/><Relationship Id="rId20" Type="http://schemas.openxmlformats.org/officeDocument/2006/relationships/image" Target="../media/image33.emf"/><Relationship Id="rId29" Type="http://schemas.openxmlformats.org/officeDocument/2006/relationships/customXml" Target="../ink/ink31.xml"/><Relationship Id="rId1" Type="http://schemas.openxmlformats.org/officeDocument/2006/relationships/vmlDrawing" Target="../drawings/vmlDrawing1.vml"/><Relationship Id="rId6" Type="http://schemas.openxmlformats.org/officeDocument/2006/relationships/diagramLayout" Target="../diagrams/layout1.xml"/><Relationship Id="rId11" Type="http://schemas.openxmlformats.org/officeDocument/2006/relationships/diagramLayout" Target="../diagrams/layout2.xml"/><Relationship Id="rId24" Type="http://schemas.openxmlformats.org/officeDocument/2006/relationships/image" Target="../media/image35.emf"/><Relationship Id="rId5" Type="http://schemas.openxmlformats.org/officeDocument/2006/relationships/diagramData" Target="../diagrams/data1.xml"/><Relationship Id="rId15" Type="http://schemas.openxmlformats.org/officeDocument/2006/relationships/customXml" Target="../ink/ink24.xml"/><Relationship Id="rId23" Type="http://schemas.openxmlformats.org/officeDocument/2006/relationships/customXml" Target="../ink/ink28.xml"/><Relationship Id="rId28" Type="http://schemas.openxmlformats.org/officeDocument/2006/relationships/image" Target="../media/image37.emf"/><Relationship Id="rId10" Type="http://schemas.openxmlformats.org/officeDocument/2006/relationships/diagramData" Target="../diagrams/data2.xml"/><Relationship Id="rId19" Type="http://schemas.openxmlformats.org/officeDocument/2006/relationships/customXml" Target="../ink/ink26.xml"/><Relationship Id="rId31" Type="http://schemas.openxmlformats.org/officeDocument/2006/relationships/customXml" Target="../ink/ink32.xml"/><Relationship Id="rId4" Type="http://schemas.openxmlformats.org/officeDocument/2006/relationships/image" Target="../media/image7.png"/><Relationship Id="rId9" Type="http://schemas.microsoft.com/office/2007/relationships/diagramDrawing" Target="../diagrams/drawing1.xml"/><Relationship Id="rId14" Type="http://schemas.microsoft.com/office/2007/relationships/diagramDrawing" Target="../diagrams/drawing2.xml"/><Relationship Id="rId22" Type="http://schemas.openxmlformats.org/officeDocument/2006/relationships/image" Target="../media/image34.emf"/><Relationship Id="rId27" Type="http://schemas.openxmlformats.org/officeDocument/2006/relationships/customXml" Target="../ink/ink30.xml"/><Relationship Id="rId30" Type="http://schemas.openxmlformats.org/officeDocument/2006/relationships/image" Target="../media/image3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28600" y="914400"/>
            <a:ext cx="86868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000" b="1" dirty="0" smtClean="0"/>
              <a:t>From physics we know that a spinning charge has an associated magnetic field.</a:t>
            </a:r>
          </a:p>
          <a:p>
            <a:pPr eaLnBrk="1" hangingPunct="1">
              <a:spcBef>
                <a:spcPct val="20000"/>
              </a:spcBef>
              <a:buFontTx/>
              <a:buChar char="•"/>
            </a:pPr>
            <a:r>
              <a:rPr lang="en-US" altLang="en-US" sz="2000" b="1" dirty="0" smtClean="0"/>
              <a:t>All nuclei have positive charge.</a:t>
            </a:r>
          </a:p>
          <a:p>
            <a:pPr eaLnBrk="1" hangingPunct="1">
              <a:spcBef>
                <a:spcPct val="20000"/>
              </a:spcBef>
              <a:buFontTx/>
              <a:buChar char="•"/>
            </a:pPr>
            <a:r>
              <a:rPr lang="en-US" altLang="en-US" sz="2000" b="1" dirty="0" smtClean="0"/>
              <a:t>Some nuclei have “spin” and are “NMR active”. These spinning nuclei are, in essence, “nuclear magnets” that will align in the presence of a magnetic field.</a:t>
            </a:r>
          </a:p>
          <a:p>
            <a:pPr lvl="1" eaLnBrk="1" hangingPunct="1">
              <a:spcBef>
                <a:spcPct val="20000"/>
              </a:spcBef>
              <a:buFontTx/>
              <a:buChar char="•"/>
            </a:pPr>
            <a:r>
              <a:rPr lang="en-US" altLang="en-US" sz="2000" b="1" dirty="0" smtClean="0"/>
              <a:t>NMR active nuclei: </a:t>
            </a:r>
            <a:r>
              <a:rPr lang="en-US" altLang="en-US" sz="2000" b="1" baseline="30000" dirty="0" smtClean="0"/>
              <a:t>1</a:t>
            </a:r>
            <a:r>
              <a:rPr lang="en-US" altLang="en-US" sz="2000" b="1" dirty="0" smtClean="0"/>
              <a:t>H, </a:t>
            </a:r>
            <a:r>
              <a:rPr lang="en-US" altLang="en-US" sz="2000" b="1" baseline="30000" dirty="0" smtClean="0"/>
              <a:t>13</a:t>
            </a:r>
            <a:r>
              <a:rPr lang="en-US" altLang="en-US" sz="2000" b="1" dirty="0" smtClean="0"/>
              <a:t>C, </a:t>
            </a:r>
            <a:r>
              <a:rPr lang="en-US" altLang="en-US" sz="2000" b="1" baseline="30000" dirty="0" smtClean="0"/>
              <a:t>19</a:t>
            </a:r>
            <a:r>
              <a:rPr lang="en-US" altLang="en-US" sz="2000" b="1" dirty="0" smtClean="0"/>
              <a:t>F, </a:t>
            </a:r>
            <a:r>
              <a:rPr lang="en-US" altLang="en-US" sz="2000" b="1" baseline="30000" dirty="0" smtClean="0"/>
              <a:t>31</a:t>
            </a:r>
            <a:r>
              <a:rPr lang="en-US" altLang="en-US" sz="2000" b="1" dirty="0" smtClean="0"/>
              <a:t>P, </a:t>
            </a:r>
            <a:r>
              <a:rPr lang="en-US" altLang="en-US" sz="2000" b="1" baseline="30000" dirty="0" smtClean="0"/>
              <a:t>2</a:t>
            </a:r>
            <a:r>
              <a:rPr lang="en-US" altLang="en-US" sz="2000" b="1" dirty="0" smtClean="0"/>
              <a:t>H</a:t>
            </a:r>
          </a:p>
          <a:p>
            <a:pPr lvl="1" eaLnBrk="1" hangingPunct="1">
              <a:spcBef>
                <a:spcPct val="20000"/>
              </a:spcBef>
              <a:buFontTx/>
              <a:buChar char="•"/>
            </a:pPr>
            <a:r>
              <a:rPr lang="en-US" altLang="en-US" sz="2000" b="1" dirty="0" smtClean="0"/>
              <a:t>NMR inactive nuclei: </a:t>
            </a:r>
            <a:r>
              <a:rPr lang="en-US" altLang="en-US" sz="2000" b="1" baseline="30000" dirty="0" smtClean="0"/>
              <a:t>12</a:t>
            </a:r>
            <a:r>
              <a:rPr lang="en-US" altLang="en-US" sz="2000" b="1" dirty="0" smtClean="0"/>
              <a:t>C, </a:t>
            </a:r>
            <a:r>
              <a:rPr lang="en-US" altLang="en-US" sz="2000" b="1" baseline="30000" dirty="0" smtClean="0"/>
              <a:t>16</a:t>
            </a:r>
            <a:r>
              <a:rPr lang="en-US" altLang="en-US" sz="2000" b="1" dirty="0" smtClean="0"/>
              <a:t>O</a:t>
            </a:r>
          </a:p>
          <a:p>
            <a:pPr marL="457200" lvl="1" indent="0" eaLnBrk="1" hangingPunct="1">
              <a:spcBef>
                <a:spcPct val="20000"/>
              </a:spcBef>
            </a:pPr>
            <a:endParaRPr lang="en-US" altLang="en-US" sz="2000" b="1" dirty="0"/>
          </a:p>
        </p:txBody>
      </p:sp>
      <p:sp>
        <p:nvSpPr>
          <p:cNvPr id="5124" name="Rectangle 10"/>
          <p:cNvSpPr>
            <a:spLocks noGrp="1" noChangeArrowheads="1"/>
          </p:cNvSpPr>
          <p:nvPr>
            <p:ph type="title" idx="4294967295"/>
          </p:nvPr>
        </p:nvSpPr>
        <p:spPr>
          <a:xfrm>
            <a:off x="457200" y="0"/>
            <a:ext cx="8229600" cy="960438"/>
          </a:xfrm>
        </p:spPr>
        <p:txBody>
          <a:bodyPr/>
          <a:lstStyle/>
          <a:p>
            <a:pPr eaLnBrk="1" hangingPunct="1"/>
            <a:r>
              <a:rPr lang="en-US" altLang="en-US" smtClean="0"/>
              <a:t>NMR Theory</a:t>
            </a:r>
          </a:p>
        </p:txBody>
      </p:sp>
      <p:pic>
        <p:nvPicPr>
          <p:cNvPr id="5" name="Picture 3" descr="smi0277X_14_Page 515 Top.jpg"/>
          <p:cNvPicPr>
            <a:picLocks noChangeAspect="1"/>
          </p:cNvPicPr>
          <p:nvPr/>
        </p:nvPicPr>
        <p:blipFill rotWithShape="1">
          <a:blip r:embed="rId3">
            <a:extLst>
              <a:ext uri="{28A0092B-C50C-407E-A947-70E740481C1C}">
                <a14:useLocalDpi xmlns:a14="http://schemas.microsoft.com/office/drawing/2010/main" val="0"/>
              </a:ext>
            </a:extLst>
          </a:blip>
          <a:srcRect l="30183" t="5614" r="-5862" b="-6677"/>
          <a:stretch/>
        </p:blipFill>
        <p:spPr bwMode="auto">
          <a:xfrm>
            <a:off x="1219200" y="3733800"/>
            <a:ext cx="6400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96652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Shielding in Spectrum</a:t>
            </a:r>
          </a:p>
        </p:txBody>
      </p:sp>
      <p:pic>
        <p:nvPicPr>
          <p:cNvPr id="10243" name="Picture 3" descr="15_03"/>
          <p:cNvPicPr>
            <a:picLocks noChangeAspect="1" noChangeArrowheads="1"/>
          </p:cNvPicPr>
          <p:nvPr/>
        </p:nvPicPr>
        <p:blipFill rotWithShape="1">
          <a:blip r:embed="rId2">
            <a:extLst>
              <a:ext uri="{28A0092B-C50C-407E-A947-70E740481C1C}">
                <a14:useLocalDpi xmlns:a14="http://schemas.microsoft.com/office/drawing/2010/main" val="0"/>
              </a:ext>
            </a:extLst>
          </a:blip>
          <a:srcRect l="54013" t="11603" r="-8175" b="1827"/>
          <a:stretch/>
        </p:blipFill>
        <p:spPr bwMode="auto">
          <a:xfrm>
            <a:off x="2438400" y="1752600"/>
            <a:ext cx="4937760" cy="3749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z="3600" dirty="0" smtClean="0"/>
              <a:t>Predicting the Number of C-13 Peaks</a:t>
            </a:r>
          </a:p>
        </p:txBody>
      </p:sp>
      <p:sp>
        <p:nvSpPr>
          <p:cNvPr id="2" name="Rectangle 1"/>
          <p:cNvSpPr/>
          <p:nvPr/>
        </p:nvSpPr>
        <p:spPr>
          <a:xfrm>
            <a:off x="451282" y="1502688"/>
            <a:ext cx="8305800" cy="5078313"/>
          </a:xfrm>
          <a:prstGeom prst="rect">
            <a:avLst/>
          </a:prstGeom>
        </p:spPr>
        <p:txBody>
          <a:bodyPr wrap="square">
            <a:spAutoFit/>
          </a:bodyPr>
          <a:lstStyle/>
          <a:p>
            <a:pPr eaLnBrk="1" hangingPunct="1">
              <a:spcBef>
                <a:spcPct val="50000"/>
              </a:spcBef>
            </a:pPr>
            <a:r>
              <a:rPr lang="en-US" altLang="en-US" dirty="0" smtClean="0"/>
              <a:t>The most important aspect in interpreting a C-13 NMR spectrum is checking the number of resonances displayed against the number of resonances theoretically expected from the structure.</a:t>
            </a:r>
          </a:p>
          <a:p>
            <a:pPr eaLnBrk="1" hangingPunct="1">
              <a:spcBef>
                <a:spcPct val="50000"/>
              </a:spcBef>
            </a:pPr>
            <a:r>
              <a:rPr lang="en-US" altLang="en-US" b="1" dirty="0" smtClean="0"/>
              <a:t>Nuclei that have the exact same chemical environment (because of symmetry in the molecule) are said to be chemically equivalent and give only one resonance.</a:t>
            </a:r>
          </a:p>
          <a:p>
            <a:pPr eaLnBrk="1" hangingPunct="1">
              <a:spcBef>
                <a:spcPct val="50000"/>
              </a:spcBef>
            </a:pPr>
            <a:endParaRPr lang="en-US" altLang="en-US" b="1" dirty="0" smtClean="0"/>
          </a:p>
          <a:p>
            <a:pPr>
              <a:spcBef>
                <a:spcPct val="50000"/>
              </a:spcBef>
            </a:pPr>
            <a:endParaRPr lang="en-US" altLang="en-US" dirty="0" smtClean="0"/>
          </a:p>
          <a:p>
            <a:pPr>
              <a:spcBef>
                <a:spcPct val="50000"/>
              </a:spcBef>
            </a:pPr>
            <a:endParaRPr lang="en-US" altLang="en-US" dirty="0" smtClean="0"/>
          </a:p>
          <a:p>
            <a:pPr>
              <a:spcBef>
                <a:spcPct val="50000"/>
              </a:spcBef>
            </a:pPr>
            <a:endParaRPr lang="en-US" altLang="en-US" dirty="0" smtClean="0"/>
          </a:p>
          <a:p>
            <a:pPr>
              <a:spcBef>
                <a:spcPct val="50000"/>
              </a:spcBef>
            </a:pPr>
            <a:r>
              <a:rPr lang="en-US" altLang="en-US" dirty="0" smtClean="0"/>
              <a:t>(Rarely two or more nuclei may give a single peak even though they do not have the exact same chemical environment. In this case the nuclei are said to be coincidentally equivalent. In other words, the resonances overlap. This is more common in very large molecules and less common at high magnetic field strengths.)</a:t>
            </a:r>
          </a:p>
        </p:txBody>
      </p:sp>
      <p:graphicFrame>
        <p:nvGraphicFramePr>
          <p:cNvPr id="3" name="Object 2"/>
          <p:cNvGraphicFramePr>
            <a:graphicFrameLocks noChangeAspect="1"/>
          </p:cNvGraphicFramePr>
          <p:nvPr>
            <p:extLst>
              <p:ext uri="{D42A27DB-BD31-4B8C-83A1-F6EECF244321}">
                <p14:modId xmlns:p14="http://schemas.microsoft.com/office/powerpoint/2010/main" val="2529759673"/>
              </p:ext>
            </p:extLst>
          </p:nvPr>
        </p:nvGraphicFramePr>
        <p:xfrm>
          <a:off x="783826" y="3429000"/>
          <a:ext cx="7640711" cy="1315312"/>
        </p:xfrm>
        <a:graphic>
          <a:graphicData uri="http://schemas.openxmlformats.org/presentationml/2006/ole">
            <mc:AlternateContent xmlns:mc="http://schemas.openxmlformats.org/markup-compatibility/2006">
              <mc:Choice xmlns:v="urn:schemas-microsoft-com:vml" Requires="v">
                <p:oleObj spid="_x0000_s11273" name="CS ChemDraw Drawing" r:id="rId3" imgW="5504688" imgH="947956" progId="ChemDraw.Document.6.0">
                  <p:embed/>
                </p:oleObj>
              </mc:Choice>
              <mc:Fallback>
                <p:oleObj name="CS ChemDraw Drawing" r:id="rId3" imgW="5504688" imgH="947956" progId="ChemDraw.Document.6.0">
                  <p:embed/>
                  <p:pic>
                    <p:nvPicPr>
                      <p:cNvPr id="0" name=""/>
                      <p:cNvPicPr/>
                      <p:nvPr/>
                    </p:nvPicPr>
                    <p:blipFill>
                      <a:blip r:embed="rId4"/>
                      <a:stretch>
                        <a:fillRect/>
                      </a:stretch>
                    </p:blipFill>
                    <p:spPr>
                      <a:xfrm>
                        <a:off x="783826" y="3429000"/>
                        <a:ext cx="7640711" cy="13153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a:xfrm>
            <a:off x="1038225" y="225425"/>
            <a:ext cx="7113588" cy="1138238"/>
          </a:xfrm>
        </p:spPr>
        <p:txBody>
          <a:bodyPr/>
          <a:lstStyle/>
          <a:p>
            <a:pPr eaLnBrk="1" hangingPunct="1"/>
            <a:r>
              <a:rPr lang="en-US" dirty="0" smtClean="0"/>
              <a:t>Chemical </a:t>
            </a:r>
            <a:r>
              <a:rPr lang="en-US" dirty="0"/>
              <a:t>Shifts in </a:t>
            </a:r>
            <a:r>
              <a:rPr lang="en-US" baseline="30000" dirty="0"/>
              <a:t>13</a:t>
            </a:r>
            <a:r>
              <a:rPr lang="en-US" dirty="0"/>
              <a:t>C </a:t>
            </a:r>
            <a:r>
              <a:rPr lang="en-US" dirty="0" smtClean="0"/>
              <a:t>NMR</a:t>
            </a:r>
            <a:endParaRPr lang="en-US" dirty="0"/>
          </a:p>
        </p:txBody>
      </p:sp>
      <p:sp>
        <p:nvSpPr>
          <p:cNvPr id="9" name="Content Placeholder 2"/>
          <p:cNvSpPr>
            <a:spLocks noGrp="1"/>
          </p:cNvSpPr>
          <p:nvPr>
            <p:ph sz="half" idx="1"/>
          </p:nvPr>
        </p:nvSpPr>
        <p:spPr>
          <a:xfrm>
            <a:off x="244475" y="1597025"/>
            <a:ext cx="8693150" cy="4759325"/>
          </a:xfrm>
        </p:spPr>
        <p:txBody>
          <a:bodyPr/>
          <a:lstStyle/>
          <a:p>
            <a:pPr eaLnBrk="1" hangingPunct="1">
              <a:buFont typeface="Arial" charset="0"/>
              <a:buChar char="•"/>
              <a:defRPr/>
            </a:pPr>
            <a:endParaRPr lang="en-US" dirty="0" smtClean="0">
              <a:solidFill>
                <a:schemeClr val="tx1">
                  <a:lumMod val="75000"/>
                  <a:lumOff val="25000"/>
                </a:schemeClr>
              </a:solidFill>
              <a:sym typeface="Symbol"/>
            </a:endParaRPr>
          </a:p>
          <a:p>
            <a:pPr eaLnBrk="1" hangingPunct="1">
              <a:buFont typeface="Arial" charset="0"/>
              <a:buChar char="•"/>
              <a:defRPr/>
            </a:pPr>
            <a:endParaRPr lang="en-US" dirty="0" smtClean="0">
              <a:solidFill>
                <a:schemeClr val="tx1">
                  <a:lumMod val="75000"/>
                  <a:lumOff val="25000"/>
                </a:schemeClr>
              </a:solidFill>
              <a:sym typeface="Symbol"/>
            </a:endParaRPr>
          </a:p>
          <a:p>
            <a:pPr eaLnBrk="1" hangingPunct="1">
              <a:buFont typeface="Arial" charset="0"/>
              <a:buChar char="•"/>
              <a:defRPr/>
            </a:pPr>
            <a:endParaRPr lang="en-US" dirty="0" smtClean="0">
              <a:solidFill>
                <a:schemeClr val="tx1">
                  <a:lumMod val="75000"/>
                  <a:lumOff val="25000"/>
                </a:schemeClr>
              </a:solidFill>
              <a:sym typeface="Symbol"/>
            </a:endParaRPr>
          </a:p>
          <a:p>
            <a:pPr eaLnBrk="1" hangingPunct="1">
              <a:buFont typeface="Arial" charset="0"/>
              <a:buChar char="•"/>
              <a:defRPr/>
            </a:pPr>
            <a:endParaRPr lang="en-US" dirty="0" smtClean="0">
              <a:solidFill>
                <a:schemeClr val="tx1">
                  <a:lumMod val="75000"/>
                  <a:lumOff val="25000"/>
                </a:schemeClr>
              </a:solidFill>
              <a:sym typeface="Symbol"/>
            </a:endParaRPr>
          </a:p>
          <a:p>
            <a:pPr eaLnBrk="1" hangingPunct="1">
              <a:buFont typeface="Arial" charset="0"/>
              <a:buChar char="•"/>
              <a:defRPr/>
            </a:pPr>
            <a:endParaRPr lang="en-US" dirty="0" smtClean="0">
              <a:solidFill>
                <a:schemeClr val="tx1">
                  <a:lumMod val="75000"/>
                  <a:lumOff val="25000"/>
                </a:schemeClr>
              </a:solidFill>
              <a:sym typeface="Symbol"/>
            </a:endParaRPr>
          </a:p>
          <a:p>
            <a:pPr eaLnBrk="1" hangingPunct="1">
              <a:buFont typeface="Arial" charset="0"/>
              <a:buChar char="•"/>
              <a:defRPr/>
            </a:pPr>
            <a:r>
              <a:rPr lang="en-US" dirty="0" smtClean="0">
                <a:solidFill>
                  <a:schemeClr val="tx1">
                    <a:lumMod val="75000"/>
                    <a:lumOff val="25000"/>
                  </a:schemeClr>
                </a:solidFill>
                <a:sym typeface="Symbol"/>
              </a:rPr>
              <a:t>Practice with </a:t>
            </a:r>
            <a:r>
              <a:rPr lang="en-US" dirty="0" err="1" smtClean="0">
                <a:solidFill>
                  <a:schemeClr val="tx1">
                    <a:lumMod val="75000"/>
                    <a:lumOff val="25000"/>
                  </a:schemeClr>
                </a:solidFill>
                <a:sym typeface="Symbol"/>
              </a:rPr>
              <a:t>SkillBuilder</a:t>
            </a:r>
            <a:r>
              <a:rPr lang="en-US" dirty="0" smtClean="0">
                <a:solidFill>
                  <a:schemeClr val="tx1">
                    <a:lumMod val="75000"/>
                    <a:lumOff val="25000"/>
                  </a:schemeClr>
                </a:solidFill>
                <a:sym typeface="Symbol"/>
              </a:rPr>
              <a:t> 16.9</a:t>
            </a:r>
          </a:p>
        </p:txBody>
      </p:sp>
      <p:pic>
        <p:nvPicPr>
          <p:cNvPr id="84999" name="Picture 3"/>
          <p:cNvPicPr>
            <a:picLocks noChangeAspect="1" noChangeArrowheads="1"/>
          </p:cNvPicPr>
          <p:nvPr/>
        </p:nvPicPr>
        <p:blipFill>
          <a:blip r:embed="rId2"/>
          <a:srcRect/>
          <a:stretch>
            <a:fillRect/>
          </a:stretch>
        </p:blipFill>
        <p:spPr bwMode="auto">
          <a:xfrm>
            <a:off x="102394" y="2612669"/>
            <a:ext cx="8939213" cy="2470150"/>
          </a:xfrm>
          <a:prstGeom prst="rect">
            <a:avLst/>
          </a:prstGeom>
          <a:noFill/>
          <a:ln w="9525">
            <a:noFill/>
            <a:miter lim="800000"/>
            <a:headEnd/>
            <a:tailEnd/>
          </a:ln>
        </p:spPr>
      </p:pic>
      <p:sp>
        <p:nvSpPr>
          <p:cNvPr id="11" name="Footer Placeholder 10"/>
          <p:cNvSpPr>
            <a:spLocks noGrp="1"/>
          </p:cNvSpPr>
          <p:nvPr>
            <p:ph type="ftr" sz="quarter" idx="11"/>
          </p:nvPr>
        </p:nvSpPr>
        <p:spPr/>
        <p:txBody>
          <a:bodyPr/>
          <a:lstStyle/>
          <a:p>
            <a:pPr>
              <a:defRPr/>
            </a:pPr>
            <a:r>
              <a:rPr lang="en-US" dirty="0" smtClean="0"/>
              <a:t>Klein, Organic Chemistry 2e </a:t>
            </a:r>
            <a:endParaRPr lang="en-US" dirty="0"/>
          </a:p>
        </p:txBody>
      </p:sp>
      <p:sp>
        <p:nvSpPr>
          <p:cNvPr id="12" name="Slide Number Placeholder 11"/>
          <p:cNvSpPr>
            <a:spLocks noGrp="1"/>
          </p:cNvSpPr>
          <p:nvPr>
            <p:ph type="sldNum" sz="quarter" idx="12"/>
          </p:nvPr>
        </p:nvSpPr>
        <p:spPr/>
        <p:txBody>
          <a:bodyPr/>
          <a:lstStyle/>
          <a:p>
            <a:r>
              <a:rPr lang="en-US" dirty="0" smtClean="0"/>
              <a:t>16-</a:t>
            </a:r>
            <a:fld id="{E8BBD60F-88AC-DB46-81CF-529DE25291CE}" type="slidenum">
              <a:rPr lang="en-US" smtClean="0"/>
              <a:pPr/>
              <a:t>12</a:t>
            </a:fld>
            <a:endParaRPr lang="en-US" dirty="0"/>
          </a:p>
        </p:txBody>
      </p:sp>
    </p:spTree>
    <p:extLst>
      <p:ext uri="{BB962C8B-B14F-4D97-AF65-F5344CB8AC3E}">
        <p14:creationId xmlns:p14="http://schemas.microsoft.com/office/powerpoint/2010/main" val="31835469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52600" y="347662"/>
            <a:ext cx="5638800" cy="6162675"/>
          </a:xfrm>
          <a:prstGeom prst="rect">
            <a:avLst/>
          </a:prstGeom>
        </p:spPr>
      </p:pic>
    </p:spTree>
    <p:extLst>
      <p:ext uri="{BB962C8B-B14F-4D97-AF65-F5344CB8AC3E}">
        <p14:creationId xmlns:p14="http://schemas.microsoft.com/office/powerpoint/2010/main" val="11778967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28600" y="1371600"/>
            <a:ext cx="86868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b="1" dirty="0">
                <a:sym typeface="Symbol" panose="05050102010706020507" pitchFamily="18" charset="2"/>
              </a:rPr>
              <a:t>In an external magnetic field (</a:t>
            </a:r>
            <a:r>
              <a:rPr lang="en-US" altLang="en-US" b="1" i="1" dirty="0">
                <a:sym typeface="Symbol" panose="05050102010706020507" pitchFamily="18" charset="2"/>
              </a:rPr>
              <a:t>B</a:t>
            </a:r>
            <a:r>
              <a:rPr lang="en-US" altLang="en-US" b="1" baseline="-25000" dirty="0">
                <a:sym typeface="Symbol" panose="05050102010706020507" pitchFamily="18" charset="2"/>
              </a:rPr>
              <a:t>0</a:t>
            </a:r>
            <a:r>
              <a:rPr lang="en-US" altLang="en-US" b="1" dirty="0">
                <a:sym typeface="Symbol" panose="05050102010706020507" pitchFamily="18" charset="2"/>
              </a:rPr>
              <a:t>), the six  electrons in </a:t>
            </a:r>
            <a:r>
              <a:rPr lang="en-US" altLang="en-US" b="1" dirty="0" smtClean="0">
                <a:sym typeface="Symbol" panose="05050102010706020507" pitchFamily="18" charset="2"/>
              </a:rPr>
              <a:t>an aromatic </a:t>
            </a:r>
            <a:r>
              <a:rPr lang="en-US" altLang="en-US" b="1" dirty="0">
                <a:sym typeface="Symbol" panose="05050102010706020507" pitchFamily="18" charset="2"/>
              </a:rPr>
              <a:t>ring circulate around the ring creating a </a:t>
            </a:r>
            <a:r>
              <a:rPr lang="en-US" altLang="en-US" b="1" dirty="0">
                <a:solidFill>
                  <a:schemeClr val="accent2"/>
                </a:solidFill>
                <a:sym typeface="Symbol" panose="05050102010706020507" pitchFamily="18" charset="2"/>
              </a:rPr>
              <a:t>ring current</a:t>
            </a:r>
            <a:r>
              <a:rPr lang="en-US" altLang="en-US" b="1" dirty="0">
                <a:sym typeface="Symbol" panose="05050102010706020507" pitchFamily="18" charset="2"/>
              </a:rPr>
              <a:t>, </a:t>
            </a:r>
            <a:r>
              <a:rPr lang="en-US" altLang="en-US" b="1" dirty="0">
                <a:solidFill>
                  <a:schemeClr val="accent2"/>
                </a:solidFill>
                <a:sym typeface="Symbol" panose="05050102010706020507" pitchFamily="18" charset="2"/>
              </a:rPr>
              <a:t>which </a:t>
            </a:r>
            <a:r>
              <a:rPr lang="en-US" altLang="en-US" b="1" dirty="0" smtClean="0">
                <a:solidFill>
                  <a:schemeClr val="accent2"/>
                </a:solidFill>
                <a:sym typeface="Symbol" panose="05050102010706020507" pitchFamily="18" charset="2"/>
              </a:rPr>
              <a:t>induces a </a:t>
            </a:r>
            <a:r>
              <a:rPr lang="en-US" altLang="en-US" b="1" dirty="0">
                <a:solidFill>
                  <a:schemeClr val="accent2"/>
                </a:solidFill>
                <a:sym typeface="Symbol" panose="05050102010706020507" pitchFamily="18" charset="2"/>
              </a:rPr>
              <a:t>magnetic </a:t>
            </a:r>
            <a:r>
              <a:rPr lang="en-US" altLang="en-US" b="1" dirty="0" smtClean="0">
                <a:solidFill>
                  <a:schemeClr val="accent2"/>
                </a:solidFill>
                <a:sym typeface="Symbol" panose="05050102010706020507" pitchFamily="18" charset="2"/>
              </a:rPr>
              <a:t>field, which points in the same direction as B</a:t>
            </a:r>
            <a:r>
              <a:rPr lang="en-US" altLang="en-US" b="1" baseline="-25000" dirty="0" smtClean="0">
                <a:solidFill>
                  <a:schemeClr val="accent2"/>
                </a:solidFill>
                <a:sym typeface="Symbol" panose="05050102010706020507" pitchFamily="18" charset="2"/>
              </a:rPr>
              <a:t>0</a:t>
            </a:r>
            <a:r>
              <a:rPr lang="en-US" altLang="en-US" b="1" dirty="0" smtClean="0">
                <a:solidFill>
                  <a:schemeClr val="accent2"/>
                </a:solidFill>
                <a:sym typeface="Symbol" panose="05050102010706020507" pitchFamily="18" charset="2"/>
              </a:rPr>
              <a:t> in the vicinity of the carbons and hydrogens. </a:t>
            </a:r>
            <a:r>
              <a:rPr lang="en-US" altLang="en-US" b="1" dirty="0" smtClean="0">
                <a:sym typeface="Symbol" panose="05050102010706020507" pitchFamily="18" charset="2"/>
              </a:rPr>
              <a:t>Thus, the nuclei are </a:t>
            </a:r>
            <a:r>
              <a:rPr lang="en-US" altLang="en-US" b="1" dirty="0" err="1" smtClean="0">
                <a:sym typeface="Symbol" panose="05050102010706020507" pitchFamily="18" charset="2"/>
              </a:rPr>
              <a:t>deshielded</a:t>
            </a:r>
            <a:r>
              <a:rPr lang="en-US" altLang="en-US" b="1" dirty="0" smtClean="0">
                <a:sym typeface="Symbol" panose="05050102010706020507" pitchFamily="18" charset="2"/>
              </a:rPr>
              <a:t> and resonate at relatively high frequencies.</a:t>
            </a:r>
            <a:endParaRPr lang="en-US" altLang="en-US" b="1" dirty="0">
              <a:sym typeface="Symbol" panose="05050102010706020507" pitchFamily="18" charset="2"/>
            </a:endParaRPr>
          </a:p>
        </p:txBody>
      </p:sp>
      <p:sp>
        <p:nvSpPr>
          <p:cNvPr id="5124" name="Rectangle 6"/>
          <p:cNvSpPr>
            <a:spLocks noGrp="1" noChangeArrowheads="1"/>
          </p:cNvSpPr>
          <p:nvPr>
            <p:ph type="title" idx="4294967295"/>
          </p:nvPr>
        </p:nvSpPr>
        <p:spPr>
          <a:xfrm>
            <a:off x="0" y="228600"/>
            <a:ext cx="9144000" cy="838200"/>
          </a:xfrm>
        </p:spPr>
        <p:txBody>
          <a:bodyPr/>
          <a:lstStyle/>
          <a:p>
            <a:pPr eaLnBrk="1" hangingPunct="1"/>
            <a:r>
              <a:rPr lang="en-US" altLang="en-US" sz="3200" b="1" dirty="0" smtClean="0"/>
              <a:t>Chemical Shift</a:t>
            </a:r>
            <a:br>
              <a:rPr lang="en-US" altLang="en-US" sz="3200" b="1" dirty="0" smtClean="0"/>
            </a:br>
            <a:r>
              <a:rPr lang="en-US" altLang="en-US" sz="3200" b="1" dirty="0" smtClean="0"/>
              <a:t> Induced Anisotropic Shielding - Benzene</a:t>
            </a:r>
          </a:p>
        </p:txBody>
      </p:sp>
      <p:pic>
        <p:nvPicPr>
          <p:cNvPr id="2" name="Picture 1"/>
          <p:cNvPicPr>
            <a:picLocks noChangeAspect="1"/>
          </p:cNvPicPr>
          <p:nvPr/>
        </p:nvPicPr>
        <p:blipFill>
          <a:blip r:embed="rId2"/>
          <a:stretch>
            <a:fillRect/>
          </a:stretch>
        </p:blipFill>
        <p:spPr>
          <a:xfrm>
            <a:off x="3124200" y="2667000"/>
            <a:ext cx="5143500" cy="3876675"/>
          </a:xfrm>
          <a:prstGeom prst="rect">
            <a:avLst/>
          </a:prstGeom>
        </p:spPr>
      </p:pic>
      <p:sp>
        <p:nvSpPr>
          <p:cNvPr id="3" name="TextBox 2"/>
          <p:cNvSpPr txBox="1"/>
          <p:nvPr/>
        </p:nvSpPr>
        <p:spPr>
          <a:xfrm>
            <a:off x="1295400" y="5257800"/>
            <a:ext cx="2286000" cy="923330"/>
          </a:xfrm>
          <a:prstGeom prst="rect">
            <a:avLst/>
          </a:prstGeom>
          <a:noFill/>
        </p:spPr>
        <p:txBody>
          <a:bodyPr wrap="square" rtlCol="0">
            <a:spAutoFit/>
          </a:bodyPr>
          <a:lstStyle/>
          <a:p>
            <a:r>
              <a:rPr lang="en-US" dirty="0" smtClean="0"/>
              <a:t>Typical C-13 NMR shift is 130-160 ppm</a:t>
            </a:r>
          </a:p>
          <a:p>
            <a:endParaRPr lang="en-US" dirty="0"/>
          </a:p>
        </p:txBody>
      </p:sp>
    </p:spTree>
    <p:extLst>
      <p:ext uri="{BB962C8B-B14F-4D97-AF65-F5344CB8AC3E}">
        <p14:creationId xmlns:p14="http://schemas.microsoft.com/office/powerpoint/2010/main" val="37070487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3000" y="1600200"/>
            <a:ext cx="2990850" cy="2181225"/>
          </a:xfrm>
          <a:prstGeom prst="rect">
            <a:avLst/>
          </a:prstGeom>
        </p:spPr>
      </p:pic>
      <p:sp>
        <p:nvSpPr>
          <p:cNvPr id="3" name="Rectangle 6"/>
          <p:cNvSpPr txBox="1">
            <a:spLocks noChangeArrowheads="1"/>
          </p:cNvSpPr>
          <p:nvPr/>
        </p:nvSpPr>
        <p:spPr bwMode="auto">
          <a:xfrm>
            <a:off x="0" y="2286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3200" b="1" kern="0" dirty="0" smtClean="0"/>
              <a:t>Chemical Shift</a:t>
            </a:r>
            <a:br>
              <a:rPr lang="en-US" altLang="en-US" sz="3200" b="1" kern="0" dirty="0" smtClean="0"/>
            </a:br>
            <a:r>
              <a:rPr lang="en-US" altLang="en-US" sz="3200" b="1" kern="0" dirty="0" smtClean="0"/>
              <a:t> </a:t>
            </a:r>
            <a:r>
              <a:rPr lang="en-US" altLang="en-US" sz="2400" b="1" kern="0" dirty="0" smtClean="0"/>
              <a:t>Induced Anisotropic Shielding – Alkenes and Alkynes</a:t>
            </a:r>
            <a:endParaRPr lang="en-US" altLang="en-US" sz="2400" b="1" kern="0" dirty="0" smtClean="0"/>
          </a:p>
        </p:txBody>
      </p:sp>
      <p:pic>
        <p:nvPicPr>
          <p:cNvPr id="4" name="Picture 3"/>
          <p:cNvPicPr>
            <a:picLocks noChangeAspect="1"/>
          </p:cNvPicPr>
          <p:nvPr/>
        </p:nvPicPr>
        <p:blipFill>
          <a:blip r:embed="rId3"/>
          <a:stretch>
            <a:fillRect/>
          </a:stretch>
        </p:blipFill>
        <p:spPr>
          <a:xfrm>
            <a:off x="5029200" y="4113411"/>
            <a:ext cx="3257550" cy="2085975"/>
          </a:xfrm>
          <a:prstGeom prst="rect">
            <a:avLst/>
          </a:prstGeom>
        </p:spPr>
      </p:pic>
      <p:sp>
        <p:nvSpPr>
          <p:cNvPr id="5" name="TextBox 4"/>
          <p:cNvSpPr txBox="1"/>
          <p:nvPr/>
        </p:nvSpPr>
        <p:spPr>
          <a:xfrm>
            <a:off x="4495800" y="1752600"/>
            <a:ext cx="4191000" cy="1200329"/>
          </a:xfrm>
          <a:prstGeom prst="rect">
            <a:avLst/>
          </a:prstGeom>
          <a:noFill/>
        </p:spPr>
        <p:txBody>
          <a:bodyPr wrap="square" rtlCol="0">
            <a:spAutoFit/>
          </a:bodyPr>
          <a:lstStyle/>
          <a:p>
            <a:r>
              <a:rPr lang="en-US" dirty="0" smtClean="0"/>
              <a:t>Double-bond carbons are also </a:t>
            </a:r>
            <a:r>
              <a:rPr lang="en-US" dirty="0" err="1" smtClean="0"/>
              <a:t>deshielded</a:t>
            </a:r>
            <a:r>
              <a:rPr lang="en-US" dirty="0" smtClean="0"/>
              <a:t> by the anisotropic effect of an induced ring current. Typical C-13 NMR shift is 110-140 ppm.</a:t>
            </a:r>
            <a:endParaRPr lang="en-US" dirty="0"/>
          </a:p>
        </p:txBody>
      </p:sp>
      <p:sp>
        <p:nvSpPr>
          <p:cNvPr id="6" name="TextBox 5"/>
          <p:cNvSpPr txBox="1"/>
          <p:nvPr/>
        </p:nvSpPr>
        <p:spPr>
          <a:xfrm>
            <a:off x="685800" y="4556235"/>
            <a:ext cx="4267200" cy="1754326"/>
          </a:xfrm>
          <a:prstGeom prst="rect">
            <a:avLst/>
          </a:prstGeom>
          <a:noFill/>
        </p:spPr>
        <p:txBody>
          <a:bodyPr wrap="square" rtlCol="0">
            <a:spAutoFit/>
          </a:bodyPr>
          <a:lstStyle/>
          <a:p>
            <a:r>
              <a:rPr lang="en-US" dirty="0" smtClean="0"/>
              <a:t>Triple-bond carbons are actually shielded by the anisotropic effect of an induced ring current, which circulates around the perimeter of the C-C triple bond. Typical C-13 NMR shift is 70-100 ppm.</a:t>
            </a:r>
            <a:endParaRPr lang="en-US" dirty="0"/>
          </a:p>
        </p:txBody>
      </p:sp>
    </p:spTree>
    <p:extLst>
      <p:ext uri="{BB962C8B-B14F-4D97-AF65-F5344CB8AC3E}">
        <p14:creationId xmlns:p14="http://schemas.microsoft.com/office/powerpoint/2010/main" val="12987985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00100" y="228600"/>
            <a:ext cx="7620000" cy="461665"/>
          </a:xfrm>
          <a:prstGeom prst="rect">
            <a:avLst/>
          </a:prstGeom>
        </p:spPr>
        <p:txBody>
          <a:bodyPr wrap="square">
            <a:spAutoFit/>
          </a:bodyPr>
          <a:lstStyle/>
          <a:p>
            <a:pPr algn="ctr"/>
            <a:r>
              <a:rPr lang="en-US" sz="2400" b="1" dirty="0" smtClean="0"/>
              <a:t>Peak Intensities in C-13 NMR</a:t>
            </a:r>
            <a:endParaRPr lang="en-US" sz="2400" b="1" dirty="0"/>
          </a:p>
        </p:txBody>
      </p:sp>
      <p:sp>
        <p:nvSpPr>
          <p:cNvPr id="5" name="TextBox 4"/>
          <p:cNvSpPr txBox="1"/>
          <p:nvPr/>
        </p:nvSpPr>
        <p:spPr>
          <a:xfrm>
            <a:off x="609600" y="838200"/>
            <a:ext cx="8001000" cy="341632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Because of the way a typical C-13 NMR data acquisition is set up the peak intensities (e.g. peak heights) observed depend on factors including:</a:t>
            </a:r>
          </a:p>
          <a:p>
            <a:pPr marL="742950" lvl="1" indent="-285750">
              <a:buFont typeface="Arial" panose="020B0604020202020204" pitchFamily="34" charset="0"/>
              <a:buChar char="•"/>
            </a:pPr>
            <a:r>
              <a:rPr lang="en-US" dirty="0" smtClean="0"/>
              <a:t>The number of equivalent carbons that are resonating.</a:t>
            </a:r>
          </a:p>
          <a:p>
            <a:pPr marL="1200150" lvl="2" indent="-285750">
              <a:buFont typeface="Arial" panose="020B0604020202020204" pitchFamily="34" charset="0"/>
              <a:buChar char="•"/>
            </a:pPr>
            <a:r>
              <a:rPr lang="en-US" dirty="0" smtClean="0"/>
              <a:t>More carbons </a:t>
            </a:r>
            <a:r>
              <a:rPr lang="en-US" dirty="0" smtClean="0">
                <a:sym typeface="Wingdings" panose="05000000000000000000" pitchFamily="2" charset="2"/>
              </a:rPr>
              <a:t> stronger peak.</a:t>
            </a:r>
          </a:p>
          <a:p>
            <a:pPr marL="1657350" lvl="3" indent="-285750">
              <a:buFont typeface="Arial" panose="020B0604020202020204" pitchFamily="34" charset="0"/>
              <a:buChar char="•"/>
            </a:pPr>
            <a:r>
              <a:rPr lang="en-US" dirty="0" smtClean="0">
                <a:sym typeface="Wingdings" panose="05000000000000000000" pitchFamily="2" charset="2"/>
              </a:rPr>
              <a:t>Example, t-Bu CH</a:t>
            </a:r>
            <a:r>
              <a:rPr lang="en-US" baseline="-25000" dirty="0" smtClean="0">
                <a:sym typeface="Wingdings" panose="05000000000000000000" pitchFamily="2" charset="2"/>
              </a:rPr>
              <a:t>3</a:t>
            </a:r>
            <a:r>
              <a:rPr lang="en-US" dirty="0" smtClean="0">
                <a:sym typeface="Wingdings" panose="05000000000000000000" pitchFamily="2" charset="2"/>
              </a:rPr>
              <a:t> peaks are very strong</a:t>
            </a:r>
          </a:p>
          <a:p>
            <a:pPr marL="742950" lvl="1" indent="-285750">
              <a:buFont typeface="Arial" panose="020B0604020202020204" pitchFamily="34" charset="0"/>
              <a:buChar char="•"/>
            </a:pPr>
            <a:r>
              <a:rPr lang="en-US" dirty="0" smtClean="0">
                <a:sym typeface="Wingdings" panose="05000000000000000000" pitchFamily="2" charset="2"/>
              </a:rPr>
              <a:t>The number of hydrogens attached.</a:t>
            </a:r>
          </a:p>
          <a:p>
            <a:pPr marL="1200150" lvl="2" indent="-285750">
              <a:buFont typeface="Arial" panose="020B0604020202020204" pitchFamily="34" charset="0"/>
              <a:buChar char="•"/>
            </a:pPr>
            <a:r>
              <a:rPr lang="en-US" dirty="0" smtClean="0">
                <a:sym typeface="Wingdings" panose="05000000000000000000" pitchFamily="2" charset="2"/>
              </a:rPr>
              <a:t>More H attached –&gt; stronger peak</a:t>
            </a:r>
          </a:p>
          <a:p>
            <a:pPr marL="1657350" lvl="3" indent="-285750">
              <a:buFont typeface="Arial" panose="020B0604020202020204" pitchFamily="34" charset="0"/>
              <a:buChar char="•"/>
            </a:pPr>
            <a:r>
              <a:rPr lang="en-US" dirty="0" smtClean="0">
                <a:sym typeface="Wingdings" panose="05000000000000000000" pitchFamily="2" charset="2"/>
              </a:rPr>
              <a:t>CH</a:t>
            </a:r>
            <a:r>
              <a:rPr lang="en-US" baseline="-25000" dirty="0" smtClean="0">
                <a:sym typeface="Wingdings" panose="05000000000000000000" pitchFamily="2" charset="2"/>
              </a:rPr>
              <a:t>3</a:t>
            </a:r>
            <a:r>
              <a:rPr lang="en-US" dirty="0" smtClean="0">
                <a:sym typeface="Wingdings" panose="05000000000000000000" pitchFamily="2" charset="2"/>
              </a:rPr>
              <a:t> &gt; CH</a:t>
            </a:r>
            <a:r>
              <a:rPr lang="en-US" baseline="-25000" dirty="0" smtClean="0">
                <a:sym typeface="Wingdings" panose="05000000000000000000" pitchFamily="2" charset="2"/>
              </a:rPr>
              <a:t>2</a:t>
            </a:r>
            <a:r>
              <a:rPr lang="en-US" dirty="0" smtClean="0">
                <a:sym typeface="Wingdings" panose="05000000000000000000" pitchFamily="2" charset="2"/>
              </a:rPr>
              <a:t> &gt; CH &gt; C</a:t>
            </a:r>
          </a:p>
          <a:p>
            <a:pPr marL="285750" indent="-285750">
              <a:buFont typeface="Arial" panose="020B0604020202020204" pitchFamily="34" charset="0"/>
              <a:buChar char="•"/>
            </a:pPr>
            <a:r>
              <a:rPr lang="en-US" dirty="0" smtClean="0">
                <a:sym typeface="Wingdings" panose="05000000000000000000" pitchFamily="2" charset="2"/>
              </a:rPr>
              <a:t>Because of this, peak intensities are generally not paid much attention to.</a:t>
            </a:r>
          </a:p>
          <a:p>
            <a:pPr marL="285750" indent="-285750">
              <a:buFont typeface="Arial" panose="020B0604020202020204" pitchFamily="34" charset="0"/>
              <a:buChar char="•"/>
            </a:pPr>
            <a:endParaRPr lang="en-US" dirty="0">
              <a:sym typeface="Wingdings" panose="05000000000000000000" pitchFamily="2" charset="2"/>
            </a:endParaRPr>
          </a:p>
          <a:p>
            <a:pPr marL="285750" indent="-285750">
              <a:buFont typeface="Arial" panose="020B0604020202020204" pitchFamily="34" charset="0"/>
              <a:buChar char="•"/>
            </a:pPr>
            <a:r>
              <a:rPr lang="en-US" dirty="0" smtClean="0">
                <a:sym typeface="Wingdings" panose="05000000000000000000" pitchFamily="2" charset="2"/>
              </a:rPr>
              <a:t>Example 1 2,2,4-trimethylpentane</a:t>
            </a:r>
          </a:p>
          <a:p>
            <a:pPr marL="285750" indent="-285750">
              <a:buFont typeface="Arial" panose="020B0604020202020204" pitchFamily="34" charset="0"/>
              <a:buChar char="•"/>
            </a:pPr>
            <a:endParaRPr lang="en-US" dirty="0" smtClean="0">
              <a:sym typeface="Wingdings" panose="05000000000000000000" pitchFamily="2" charset="2"/>
            </a:endParaRPr>
          </a:p>
        </p:txBody>
      </p:sp>
      <p:pic>
        <p:nvPicPr>
          <p:cNvPr id="6" name="Picture 5"/>
          <p:cNvPicPr>
            <a:picLocks noChangeAspect="1"/>
          </p:cNvPicPr>
          <p:nvPr/>
        </p:nvPicPr>
        <p:blipFill>
          <a:blip r:embed="rId2"/>
          <a:stretch>
            <a:fillRect/>
          </a:stretch>
        </p:blipFill>
        <p:spPr>
          <a:xfrm>
            <a:off x="228600" y="3916456"/>
            <a:ext cx="8610600" cy="2941544"/>
          </a:xfrm>
          <a:prstGeom prst="rect">
            <a:avLst/>
          </a:prstGeom>
        </p:spPr>
      </p:pic>
    </p:spTree>
    <p:extLst>
      <p:ext uri="{BB962C8B-B14F-4D97-AF65-F5344CB8AC3E}">
        <p14:creationId xmlns:p14="http://schemas.microsoft.com/office/powerpoint/2010/main" val="22017475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0" y="304800"/>
            <a:ext cx="5562300" cy="461665"/>
          </a:xfrm>
          <a:prstGeom prst="rect">
            <a:avLst/>
          </a:prstGeom>
        </p:spPr>
        <p:txBody>
          <a:bodyPr wrap="square">
            <a:spAutoFit/>
          </a:bodyPr>
          <a:lstStyle/>
          <a:p>
            <a:pPr algn="ctr"/>
            <a:r>
              <a:rPr lang="en-US" sz="2400" b="1" dirty="0"/>
              <a:t>Peak Intensities in C-13 NMR</a:t>
            </a:r>
            <a:endParaRPr lang="en-US" sz="2400" b="1" dirty="0"/>
          </a:p>
        </p:txBody>
      </p:sp>
      <p:sp>
        <p:nvSpPr>
          <p:cNvPr id="4" name="TextBox 3"/>
          <p:cNvSpPr txBox="1"/>
          <p:nvPr/>
        </p:nvSpPr>
        <p:spPr>
          <a:xfrm>
            <a:off x="838200" y="1066800"/>
            <a:ext cx="4343400" cy="369332"/>
          </a:xfrm>
          <a:prstGeom prst="rect">
            <a:avLst/>
          </a:prstGeom>
          <a:noFill/>
        </p:spPr>
        <p:txBody>
          <a:bodyPr wrap="square" rtlCol="0">
            <a:spAutoFit/>
          </a:bodyPr>
          <a:lstStyle/>
          <a:p>
            <a:r>
              <a:rPr lang="en-US" dirty="0" smtClean="0"/>
              <a:t>heptane</a:t>
            </a:r>
            <a:endParaRPr lang="en-US" dirty="0"/>
          </a:p>
        </p:txBody>
      </p:sp>
      <p:sp>
        <p:nvSpPr>
          <p:cNvPr id="5" name="Rectangle 4"/>
          <p:cNvSpPr/>
          <p:nvPr/>
        </p:nvSpPr>
        <p:spPr>
          <a:xfrm>
            <a:off x="838200" y="2819400"/>
            <a:ext cx="1826141" cy="369332"/>
          </a:xfrm>
          <a:prstGeom prst="rect">
            <a:avLst/>
          </a:prstGeom>
        </p:spPr>
        <p:txBody>
          <a:bodyPr wrap="none">
            <a:spAutoFit/>
          </a:bodyPr>
          <a:lstStyle/>
          <a:p>
            <a:r>
              <a:rPr lang="en-US" dirty="0" smtClean="0"/>
              <a:t> 3–</a:t>
            </a:r>
            <a:r>
              <a:rPr lang="en-US" dirty="0" err="1" smtClean="0"/>
              <a:t>ethylpentane</a:t>
            </a:r>
            <a:endParaRPr lang="en-US" dirty="0"/>
          </a:p>
        </p:txBody>
      </p:sp>
      <p:sp>
        <p:nvSpPr>
          <p:cNvPr id="6" name="Rectangle 5"/>
          <p:cNvSpPr/>
          <p:nvPr/>
        </p:nvSpPr>
        <p:spPr>
          <a:xfrm>
            <a:off x="841514" y="4572000"/>
            <a:ext cx="2659702" cy="369332"/>
          </a:xfrm>
          <a:prstGeom prst="rect">
            <a:avLst/>
          </a:prstGeom>
        </p:spPr>
        <p:txBody>
          <a:bodyPr wrap="none">
            <a:spAutoFit/>
          </a:bodyPr>
          <a:lstStyle/>
          <a:p>
            <a:r>
              <a:rPr lang="en-US" dirty="0" smtClean="0"/>
              <a:t>2,2-dimethylpentaneane</a:t>
            </a:r>
            <a:endParaRPr lang="en-US" dirty="0"/>
          </a:p>
        </p:txBody>
      </p:sp>
      <p:pic>
        <p:nvPicPr>
          <p:cNvPr id="7" name="Picture 6"/>
          <p:cNvPicPr>
            <a:picLocks noChangeAspect="1"/>
          </p:cNvPicPr>
          <p:nvPr/>
        </p:nvPicPr>
        <p:blipFill>
          <a:blip r:embed="rId2"/>
          <a:stretch>
            <a:fillRect/>
          </a:stretch>
        </p:blipFill>
        <p:spPr>
          <a:xfrm>
            <a:off x="1943100" y="971550"/>
            <a:ext cx="6477000" cy="1847850"/>
          </a:xfrm>
          <a:prstGeom prst="rect">
            <a:avLst/>
          </a:prstGeom>
        </p:spPr>
      </p:pic>
      <p:pic>
        <p:nvPicPr>
          <p:cNvPr id="8" name="Picture 7"/>
          <p:cNvPicPr>
            <a:picLocks noChangeAspect="1"/>
          </p:cNvPicPr>
          <p:nvPr/>
        </p:nvPicPr>
        <p:blipFill>
          <a:blip r:embed="rId3"/>
          <a:stretch>
            <a:fillRect/>
          </a:stretch>
        </p:blipFill>
        <p:spPr>
          <a:xfrm>
            <a:off x="2673927" y="2772186"/>
            <a:ext cx="6477000" cy="2121932"/>
          </a:xfrm>
          <a:prstGeom prst="rect">
            <a:avLst/>
          </a:prstGeom>
        </p:spPr>
      </p:pic>
      <p:pic>
        <p:nvPicPr>
          <p:cNvPr id="9" name="Picture 8"/>
          <p:cNvPicPr>
            <a:picLocks noChangeAspect="1"/>
          </p:cNvPicPr>
          <p:nvPr/>
        </p:nvPicPr>
        <p:blipFill>
          <a:blip r:embed="rId4"/>
          <a:stretch>
            <a:fillRect/>
          </a:stretch>
        </p:blipFill>
        <p:spPr>
          <a:xfrm>
            <a:off x="2673927" y="4800599"/>
            <a:ext cx="6477000" cy="2083193"/>
          </a:xfrm>
          <a:prstGeom prst="rect">
            <a:avLst/>
          </a:prstGeom>
        </p:spPr>
      </p:pic>
    </p:spTree>
    <p:extLst>
      <p:ext uri="{BB962C8B-B14F-4D97-AF65-F5344CB8AC3E}">
        <p14:creationId xmlns:p14="http://schemas.microsoft.com/office/powerpoint/2010/main" val="1987226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a:xfrm>
            <a:off x="1038225" y="161925"/>
            <a:ext cx="7113588" cy="938213"/>
          </a:xfrm>
        </p:spPr>
        <p:txBody>
          <a:bodyPr/>
          <a:lstStyle/>
          <a:p>
            <a:pPr eaLnBrk="1" hangingPunct="1"/>
            <a:r>
              <a:rPr lang="en-US"/>
              <a:t>16.13 DEPT </a:t>
            </a:r>
            <a:r>
              <a:rPr lang="en-US" baseline="30000"/>
              <a:t>13</a:t>
            </a:r>
            <a:r>
              <a:rPr lang="en-US"/>
              <a:t>C NMR Spectra</a:t>
            </a:r>
          </a:p>
        </p:txBody>
      </p:sp>
      <p:sp>
        <p:nvSpPr>
          <p:cNvPr id="9" name="Content Placeholder 2"/>
          <p:cNvSpPr>
            <a:spLocks noGrp="1"/>
          </p:cNvSpPr>
          <p:nvPr>
            <p:ph sz="half" idx="1"/>
          </p:nvPr>
        </p:nvSpPr>
        <p:spPr>
          <a:xfrm>
            <a:off x="244475" y="1301750"/>
            <a:ext cx="8693150" cy="5054600"/>
          </a:xfrm>
        </p:spPr>
        <p:txBody>
          <a:bodyPr/>
          <a:lstStyle/>
          <a:p>
            <a:pPr eaLnBrk="1" hangingPunct="1"/>
            <a:r>
              <a:rPr lang="en-US" baseline="30000">
                <a:sym typeface="Symbol" pitchFamily="1" charset="2"/>
              </a:rPr>
              <a:t>13</a:t>
            </a:r>
            <a:r>
              <a:rPr lang="en-US">
                <a:sym typeface="Symbol" pitchFamily="1" charset="2"/>
              </a:rPr>
              <a:t>C spectra generally give singlets that do not provide information about the number of hydrogen atoms attached to each carbon</a:t>
            </a:r>
          </a:p>
          <a:p>
            <a:pPr eaLnBrk="1" hangingPunct="1"/>
            <a:r>
              <a:rPr lang="en-US" b="1">
                <a:sym typeface="Symbol" pitchFamily="1" charset="2"/>
              </a:rPr>
              <a:t>Distortionless Enhancement by Polarization Transfer (DEPT) </a:t>
            </a:r>
            <a:r>
              <a:rPr lang="en-US" baseline="30000">
                <a:sym typeface="Symbol" pitchFamily="1" charset="2"/>
              </a:rPr>
              <a:t>13</a:t>
            </a:r>
            <a:r>
              <a:rPr lang="en-US">
                <a:sym typeface="Symbol" pitchFamily="1" charset="2"/>
              </a:rPr>
              <a:t>C NMR provides information the number of hydrogen atoms attached to each carbon</a:t>
            </a:r>
          </a:p>
          <a:p>
            <a:pPr eaLnBrk="1" hangingPunct="1"/>
            <a:r>
              <a:rPr lang="en-US">
                <a:sym typeface="Symbol" pitchFamily="1" charset="2"/>
              </a:rPr>
              <a:t>Full decoupled </a:t>
            </a:r>
            <a:r>
              <a:rPr lang="en-US" baseline="30000">
                <a:sym typeface="Symbol" pitchFamily="1" charset="2"/>
              </a:rPr>
              <a:t>13</a:t>
            </a:r>
            <a:r>
              <a:rPr lang="en-US">
                <a:sym typeface="Symbol" pitchFamily="1" charset="2"/>
              </a:rPr>
              <a:t>C spectrum: shows all carbon peaks</a:t>
            </a:r>
          </a:p>
          <a:p>
            <a:pPr eaLnBrk="1" hangingPunct="1"/>
            <a:r>
              <a:rPr lang="en-US">
                <a:sym typeface="Symbol" pitchFamily="1" charset="2"/>
              </a:rPr>
              <a:t>DEPT-90: Only CH signals appear</a:t>
            </a:r>
          </a:p>
          <a:p>
            <a:pPr eaLnBrk="1" hangingPunct="1"/>
            <a:r>
              <a:rPr lang="en-US">
                <a:sym typeface="Symbol" pitchFamily="1" charset="2"/>
              </a:rPr>
              <a:t>DEPT-135: CH</a:t>
            </a:r>
            <a:r>
              <a:rPr lang="en-US" baseline="-25000">
                <a:sym typeface="Symbol" pitchFamily="1" charset="2"/>
              </a:rPr>
              <a:t>3</a:t>
            </a:r>
            <a:r>
              <a:rPr lang="en-US">
                <a:sym typeface="Symbol" pitchFamily="1" charset="2"/>
              </a:rPr>
              <a:t> and CH give (+) signals, and CH</a:t>
            </a:r>
            <a:r>
              <a:rPr lang="en-US" baseline="-25000">
                <a:sym typeface="Symbol" pitchFamily="1" charset="2"/>
              </a:rPr>
              <a:t>2</a:t>
            </a:r>
            <a:r>
              <a:rPr lang="en-US">
                <a:sym typeface="Symbol" pitchFamily="1" charset="2"/>
              </a:rPr>
              <a:t> give (-) signals</a:t>
            </a:r>
          </a:p>
          <a:p>
            <a:pPr eaLnBrk="1" hangingPunct="1"/>
            <a:endParaRPr lang="en-US">
              <a:sym typeface="Symbol" pitchFamily="1" charset="2"/>
            </a:endParaRPr>
          </a:p>
        </p:txBody>
      </p:sp>
      <p:sp>
        <p:nvSpPr>
          <p:cNvPr id="7" name="Date Placeholder 6"/>
          <p:cNvSpPr>
            <a:spLocks noGrp="1"/>
          </p:cNvSpPr>
          <p:nvPr>
            <p:ph type="dt" sz="half" idx="10"/>
          </p:nvPr>
        </p:nvSpPr>
        <p:spPr/>
        <p:txBody>
          <a:bodyPr/>
          <a:lstStyle/>
          <a:p>
            <a:pPr>
              <a:defRPr/>
            </a:pPr>
            <a:r>
              <a:rPr lang="en-US" smtClean="0"/>
              <a:t>Copyright © 2015 John Wiley &amp; Sons, Inc. All rights reserved.</a:t>
            </a:r>
            <a:endParaRPr lang="en-US"/>
          </a:p>
        </p:txBody>
      </p:sp>
      <p:sp>
        <p:nvSpPr>
          <p:cNvPr id="10" name="Footer Placeholder 9"/>
          <p:cNvSpPr>
            <a:spLocks noGrp="1"/>
          </p:cNvSpPr>
          <p:nvPr>
            <p:ph type="ftr" sz="quarter" idx="11"/>
          </p:nvPr>
        </p:nvSpPr>
        <p:spPr/>
        <p:txBody>
          <a:bodyPr/>
          <a:lstStyle/>
          <a:p>
            <a:pPr>
              <a:defRPr/>
            </a:pPr>
            <a:r>
              <a:rPr lang="en-US" smtClean="0"/>
              <a:t>Klein, Organic Chemistry 2e </a:t>
            </a:r>
            <a:endParaRPr lang="en-US"/>
          </a:p>
        </p:txBody>
      </p:sp>
      <p:sp>
        <p:nvSpPr>
          <p:cNvPr id="11" name="Slide Number Placeholder 10"/>
          <p:cNvSpPr>
            <a:spLocks noGrp="1"/>
          </p:cNvSpPr>
          <p:nvPr>
            <p:ph type="sldNum" sz="quarter" idx="12"/>
          </p:nvPr>
        </p:nvSpPr>
        <p:spPr/>
        <p:txBody>
          <a:bodyPr/>
          <a:lstStyle/>
          <a:p>
            <a:r>
              <a:rPr lang="en-US" smtClean="0"/>
              <a:t>16-</a:t>
            </a:r>
            <a:fld id="{E8BBD60F-88AC-DB46-81CF-529DE25291CE}" type="slidenum">
              <a:rPr lang="en-US" smtClean="0"/>
              <a:pPr/>
              <a:t>18</a:t>
            </a:fld>
            <a:endParaRPr lang="en-US" dirty="0"/>
          </a:p>
        </p:txBody>
      </p:sp>
    </p:spTree>
    <p:extLst>
      <p:ext uri="{BB962C8B-B14F-4D97-AF65-F5344CB8AC3E}">
        <p14:creationId xmlns:p14="http://schemas.microsoft.com/office/powerpoint/2010/main" val="7113768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a:xfrm>
            <a:off x="1038225" y="161925"/>
            <a:ext cx="7113588" cy="938213"/>
          </a:xfrm>
        </p:spPr>
        <p:txBody>
          <a:bodyPr/>
          <a:lstStyle/>
          <a:p>
            <a:pPr eaLnBrk="1" hangingPunct="1"/>
            <a:r>
              <a:rPr lang="en-US"/>
              <a:t>16.13 DEPT </a:t>
            </a:r>
            <a:r>
              <a:rPr lang="en-US" baseline="30000"/>
              <a:t>13</a:t>
            </a:r>
            <a:r>
              <a:rPr lang="en-US"/>
              <a:t>C NMR Spectra</a:t>
            </a:r>
          </a:p>
        </p:txBody>
      </p:sp>
      <p:sp>
        <p:nvSpPr>
          <p:cNvPr id="9" name="Content Placeholder 2"/>
          <p:cNvSpPr>
            <a:spLocks noGrp="1"/>
          </p:cNvSpPr>
          <p:nvPr>
            <p:ph sz="half" idx="1"/>
          </p:nvPr>
        </p:nvSpPr>
        <p:spPr>
          <a:xfrm>
            <a:off x="244475" y="1301750"/>
            <a:ext cx="8693150" cy="5054600"/>
          </a:xfrm>
        </p:spPr>
        <p:txBody>
          <a:bodyPr/>
          <a:lstStyle/>
          <a:p>
            <a:pPr eaLnBrk="1" hangingPunct="1"/>
            <a:r>
              <a:rPr lang="en-US">
                <a:solidFill>
                  <a:srgbClr val="C6C3C3"/>
                </a:solidFill>
                <a:sym typeface="Symbol" pitchFamily="1" charset="2"/>
              </a:rPr>
              <a:t>Full decoupled </a:t>
            </a:r>
            <a:r>
              <a:rPr lang="en-US" baseline="30000">
                <a:solidFill>
                  <a:srgbClr val="C6C3C3"/>
                </a:solidFill>
                <a:sym typeface="Symbol" pitchFamily="1" charset="2"/>
              </a:rPr>
              <a:t>13</a:t>
            </a:r>
            <a:r>
              <a:rPr lang="en-US">
                <a:solidFill>
                  <a:srgbClr val="C6C3C3"/>
                </a:solidFill>
                <a:sym typeface="Symbol" pitchFamily="1" charset="2"/>
              </a:rPr>
              <a:t>C spectrum: shows all carbon peaks</a:t>
            </a:r>
          </a:p>
          <a:p>
            <a:pPr eaLnBrk="1" hangingPunct="1"/>
            <a:r>
              <a:rPr lang="en-US">
                <a:solidFill>
                  <a:srgbClr val="C6C3C3"/>
                </a:solidFill>
                <a:sym typeface="Symbol" pitchFamily="1" charset="2"/>
              </a:rPr>
              <a:t>DEPT-90: Only CH signals appear</a:t>
            </a:r>
          </a:p>
          <a:p>
            <a:pPr eaLnBrk="1" hangingPunct="1"/>
            <a:r>
              <a:rPr lang="en-US">
                <a:solidFill>
                  <a:srgbClr val="C6C3C3"/>
                </a:solidFill>
                <a:sym typeface="Symbol" pitchFamily="1" charset="2"/>
              </a:rPr>
              <a:t>DEPT-135: CH</a:t>
            </a:r>
            <a:r>
              <a:rPr lang="en-US" baseline="-25000">
                <a:solidFill>
                  <a:srgbClr val="C6C3C3"/>
                </a:solidFill>
                <a:sym typeface="Symbol" pitchFamily="1" charset="2"/>
              </a:rPr>
              <a:t>3</a:t>
            </a:r>
            <a:r>
              <a:rPr lang="en-US">
                <a:solidFill>
                  <a:srgbClr val="C6C3C3"/>
                </a:solidFill>
                <a:sym typeface="Symbol" pitchFamily="1" charset="2"/>
              </a:rPr>
              <a:t> and CH = (+) signals, CH</a:t>
            </a:r>
            <a:r>
              <a:rPr lang="en-US" baseline="-25000">
                <a:solidFill>
                  <a:srgbClr val="C6C3C3"/>
                </a:solidFill>
                <a:sym typeface="Symbol" pitchFamily="1" charset="2"/>
              </a:rPr>
              <a:t>2</a:t>
            </a:r>
            <a:r>
              <a:rPr lang="en-US">
                <a:solidFill>
                  <a:srgbClr val="C6C3C3"/>
                </a:solidFill>
                <a:sym typeface="Symbol" pitchFamily="1" charset="2"/>
              </a:rPr>
              <a:t> = (-) signals</a:t>
            </a:r>
          </a:p>
          <a:p>
            <a:pPr eaLnBrk="1" hangingPunct="1"/>
            <a:endParaRPr lang="en-US">
              <a:solidFill>
                <a:srgbClr val="C6C3C3"/>
              </a:solidFill>
              <a:sym typeface="Symbol" pitchFamily="1" charset="2"/>
            </a:endParaRPr>
          </a:p>
          <a:p>
            <a:pPr eaLnBrk="1" hangingPunct="1"/>
            <a:endParaRPr lang="en-US">
              <a:solidFill>
                <a:srgbClr val="C6C3C3"/>
              </a:solidFill>
              <a:sym typeface="Symbol" pitchFamily="1" charset="2"/>
            </a:endParaRPr>
          </a:p>
          <a:p>
            <a:pPr eaLnBrk="1" hangingPunct="1"/>
            <a:endParaRPr lang="en-US">
              <a:solidFill>
                <a:srgbClr val="C6C3C3"/>
              </a:solidFill>
              <a:sym typeface="Symbol" pitchFamily="1" charset="2"/>
            </a:endParaRPr>
          </a:p>
          <a:p>
            <a:pPr eaLnBrk="1" hangingPunct="1"/>
            <a:endParaRPr lang="en-US">
              <a:solidFill>
                <a:srgbClr val="C6C3C3"/>
              </a:solidFill>
              <a:sym typeface="Symbol" pitchFamily="1" charset="2"/>
            </a:endParaRPr>
          </a:p>
          <a:p>
            <a:pPr eaLnBrk="1" hangingPunct="1"/>
            <a:endParaRPr lang="en-US">
              <a:solidFill>
                <a:srgbClr val="C6C3C3"/>
              </a:solidFill>
              <a:sym typeface="Symbol" pitchFamily="1" charset="2"/>
            </a:endParaRPr>
          </a:p>
          <a:p>
            <a:pPr lvl="1" eaLnBrk="1" hangingPunct="1"/>
            <a:endParaRPr lang="en-US">
              <a:solidFill>
                <a:srgbClr val="C6C3C3"/>
              </a:solidFill>
              <a:sym typeface="Symbol" pitchFamily="1" charset="2"/>
            </a:endParaRPr>
          </a:p>
          <a:p>
            <a:pPr eaLnBrk="1" hangingPunct="1"/>
            <a:r>
              <a:rPr lang="en-US">
                <a:sym typeface="Symbol" pitchFamily="1" charset="2"/>
              </a:rPr>
              <a:t>Practice with SkillBuilder 16.10</a:t>
            </a:r>
          </a:p>
        </p:txBody>
      </p:sp>
      <p:pic>
        <p:nvPicPr>
          <p:cNvPr id="87047" name="Picture 2"/>
          <p:cNvPicPr>
            <a:picLocks noChangeAspect="1" noChangeArrowheads="1"/>
          </p:cNvPicPr>
          <p:nvPr/>
        </p:nvPicPr>
        <p:blipFill>
          <a:blip r:embed="rId2"/>
          <a:srcRect t="22729"/>
          <a:stretch>
            <a:fillRect/>
          </a:stretch>
        </p:blipFill>
        <p:spPr bwMode="auto">
          <a:xfrm>
            <a:off x="1643076" y="2937456"/>
            <a:ext cx="5857848" cy="288319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Copyright © 2015 John Wiley &amp; Sons, Inc. All rights reserved.</a:t>
            </a:r>
            <a:endParaRPr lang="en-US"/>
          </a:p>
        </p:txBody>
      </p:sp>
      <p:sp>
        <p:nvSpPr>
          <p:cNvPr id="11" name="Footer Placeholder 10"/>
          <p:cNvSpPr>
            <a:spLocks noGrp="1"/>
          </p:cNvSpPr>
          <p:nvPr>
            <p:ph type="ftr" sz="quarter" idx="11"/>
          </p:nvPr>
        </p:nvSpPr>
        <p:spPr/>
        <p:txBody>
          <a:bodyPr/>
          <a:lstStyle/>
          <a:p>
            <a:pPr>
              <a:defRPr/>
            </a:pPr>
            <a:r>
              <a:rPr lang="en-US" smtClean="0"/>
              <a:t>Klein, Organic Chemistry 2e </a:t>
            </a:r>
            <a:endParaRPr lang="en-US"/>
          </a:p>
        </p:txBody>
      </p:sp>
      <p:sp>
        <p:nvSpPr>
          <p:cNvPr id="12" name="Slide Number Placeholder 11"/>
          <p:cNvSpPr>
            <a:spLocks noGrp="1"/>
          </p:cNvSpPr>
          <p:nvPr>
            <p:ph type="sldNum" sz="quarter" idx="12"/>
          </p:nvPr>
        </p:nvSpPr>
        <p:spPr/>
        <p:txBody>
          <a:bodyPr/>
          <a:lstStyle/>
          <a:p>
            <a:r>
              <a:rPr lang="en-US" smtClean="0"/>
              <a:t>16-</a:t>
            </a:r>
            <a:fld id="{E8BBD60F-88AC-DB46-81CF-529DE25291CE}" type="slidenum">
              <a:rPr lang="en-US" smtClean="0"/>
              <a:pPr/>
              <a:t>19</a:t>
            </a:fld>
            <a:endParaRPr lang="en-US" dirty="0"/>
          </a:p>
        </p:txBody>
      </p:sp>
    </p:spTree>
    <p:extLst>
      <p:ext uri="{BB962C8B-B14F-4D97-AF65-F5344CB8AC3E}">
        <p14:creationId xmlns:p14="http://schemas.microsoft.com/office/powerpoint/2010/main" val="42024428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28600" y="914400"/>
            <a:ext cx="868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b="1" dirty="0"/>
              <a:t>There are 2 variables in NMR: </a:t>
            </a:r>
            <a:r>
              <a:rPr lang="en-US" altLang="en-US" sz="2400" b="1" dirty="0" smtClean="0"/>
              <a:t>the applied </a:t>
            </a:r>
            <a:r>
              <a:rPr lang="en-US" altLang="en-US" sz="2400" b="1" dirty="0"/>
              <a:t>magnetic field </a:t>
            </a:r>
            <a:r>
              <a:rPr lang="en-US" altLang="en-US" sz="2400" b="1" dirty="0" smtClean="0"/>
              <a:t>(B</a:t>
            </a:r>
            <a:r>
              <a:rPr lang="en-US" altLang="en-US" sz="2400" b="1" baseline="-25000" dirty="0" smtClean="0"/>
              <a:t>0</a:t>
            </a:r>
            <a:r>
              <a:rPr lang="en-US" altLang="en-US" sz="2400" b="1" dirty="0" smtClean="0"/>
              <a:t>) </a:t>
            </a:r>
            <a:r>
              <a:rPr lang="en-US" altLang="en-US" sz="2400" b="1" dirty="0"/>
              <a:t>and the frequency (</a:t>
            </a:r>
            <a:r>
              <a:rPr lang="en-US" altLang="en-US" sz="2400" b="1" i="1" dirty="0">
                <a:sym typeface="Symbol" panose="05050102010706020507" pitchFamily="18" charset="2"/>
              </a:rPr>
              <a:t> )</a:t>
            </a:r>
            <a:r>
              <a:rPr lang="en-US" altLang="en-US" sz="2400" b="1" dirty="0">
                <a:sym typeface="Symbol" panose="05050102010706020507" pitchFamily="18" charset="2"/>
              </a:rPr>
              <a:t> of radiation required for resonance, measured in </a:t>
            </a:r>
            <a:r>
              <a:rPr lang="en-US" altLang="en-US" sz="2400" b="1" dirty="0" err="1">
                <a:sym typeface="Symbol" panose="05050102010706020507" pitchFamily="18" charset="2"/>
              </a:rPr>
              <a:t>MHz.</a:t>
            </a:r>
            <a:endParaRPr lang="en-US" altLang="en-US" sz="2400" b="1" dirty="0"/>
          </a:p>
        </p:txBody>
      </p:sp>
      <p:pic>
        <p:nvPicPr>
          <p:cNvPr id="5123" name="Picture 5" descr="00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90800"/>
            <a:ext cx="92202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10"/>
          <p:cNvSpPr>
            <a:spLocks noGrp="1" noChangeArrowheads="1"/>
          </p:cNvSpPr>
          <p:nvPr>
            <p:ph type="title" idx="4294967295"/>
          </p:nvPr>
        </p:nvSpPr>
        <p:spPr>
          <a:xfrm>
            <a:off x="457200" y="0"/>
            <a:ext cx="8229600" cy="960438"/>
          </a:xfrm>
        </p:spPr>
        <p:txBody>
          <a:bodyPr/>
          <a:lstStyle/>
          <a:p>
            <a:pPr eaLnBrk="1" hangingPunct="1"/>
            <a:r>
              <a:rPr lang="en-US" altLang="en-US" smtClean="0"/>
              <a:t>NMR Theor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1038225" y="161925"/>
            <a:ext cx="7113588" cy="938213"/>
          </a:xfrm>
        </p:spPr>
        <p:txBody>
          <a:bodyPr/>
          <a:lstStyle/>
          <a:p>
            <a:pPr eaLnBrk="1" hangingPunct="1"/>
            <a:r>
              <a:rPr lang="en-US"/>
              <a:t>16.13 DEPT </a:t>
            </a:r>
            <a:r>
              <a:rPr lang="en-US" baseline="30000"/>
              <a:t>13</a:t>
            </a:r>
            <a:r>
              <a:rPr lang="en-US"/>
              <a:t>C NMR Spectra</a:t>
            </a:r>
          </a:p>
        </p:txBody>
      </p:sp>
      <p:sp>
        <p:nvSpPr>
          <p:cNvPr id="9" name="Content Placeholder 2"/>
          <p:cNvSpPr>
            <a:spLocks noGrp="1"/>
          </p:cNvSpPr>
          <p:nvPr>
            <p:ph sz="half" idx="1"/>
          </p:nvPr>
        </p:nvSpPr>
        <p:spPr>
          <a:xfrm>
            <a:off x="244475" y="1301750"/>
            <a:ext cx="8693150" cy="5054600"/>
          </a:xfrm>
        </p:spPr>
        <p:txBody>
          <a:bodyPr/>
          <a:lstStyle/>
          <a:p>
            <a:pPr eaLnBrk="1" hangingPunct="1"/>
            <a:r>
              <a:rPr lang="en-US">
                <a:sym typeface="Symbol" pitchFamily="1" charset="2"/>
              </a:rPr>
              <a:t>Explain how DEPT </a:t>
            </a:r>
            <a:r>
              <a:rPr lang="en-US" baseline="30000">
                <a:sym typeface="Symbol" pitchFamily="1" charset="2"/>
              </a:rPr>
              <a:t>13</a:t>
            </a:r>
            <a:r>
              <a:rPr lang="en-US">
                <a:sym typeface="Symbol" pitchFamily="1" charset="2"/>
              </a:rPr>
              <a:t>C spectra could be used to distinguish between the two molecules below</a:t>
            </a:r>
          </a:p>
          <a:p>
            <a:pPr eaLnBrk="1" hangingPunct="1"/>
            <a:endParaRPr lang="en-US">
              <a:sym typeface="Symbol" pitchFamily="1" charset="2"/>
            </a:endParaRPr>
          </a:p>
        </p:txBody>
      </p:sp>
      <p:graphicFrame>
        <p:nvGraphicFramePr>
          <p:cNvPr id="11266" name="Object 2"/>
          <p:cNvGraphicFramePr>
            <a:graphicFrameLocks noChangeAspect="1"/>
          </p:cNvGraphicFramePr>
          <p:nvPr/>
        </p:nvGraphicFramePr>
        <p:xfrm>
          <a:off x="665163" y="2371725"/>
          <a:ext cx="4933950" cy="1306513"/>
        </p:xfrm>
        <a:graphic>
          <a:graphicData uri="http://schemas.openxmlformats.org/presentationml/2006/ole">
            <mc:AlternateContent xmlns:mc="http://schemas.openxmlformats.org/markup-compatibility/2006">
              <mc:Choice xmlns:v="urn:schemas-microsoft-com:vml" Requires="v">
                <p:oleObj spid="_x0000_s16385" name="CS ChemDraw Drawing" r:id="rId3" imgW="3279242" imgH="868376" progId="ChemDraw.Document.6.0">
                  <p:embed/>
                </p:oleObj>
              </mc:Choice>
              <mc:Fallback>
                <p:oleObj name="CS ChemDraw Drawing" r:id="rId3" imgW="3279242" imgH="86837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2371725"/>
                        <a:ext cx="4933950" cy="130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Copyright © 2015 John Wiley &amp; Sons, Inc. All rights reserved.</a:t>
            </a:r>
            <a:endParaRPr lang="en-US"/>
          </a:p>
        </p:txBody>
      </p:sp>
      <p:sp>
        <p:nvSpPr>
          <p:cNvPr id="11" name="Footer Placeholder 10"/>
          <p:cNvSpPr>
            <a:spLocks noGrp="1"/>
          </p:cNvSpPr>
          <p:nvPr>
            <p:ph type="ftr" sz="quarter" idx="11"/>
          </p:nvPr>
        </p:nvSpPr>
        <p:spPr/>
        <p:txBody>
          <a:bodyPr/>
          <a:lstStyle/>
          <a:p>
            <a:pPr>
              <a:defRPr/>
            </a:pPr>
            <a:r>
              <a:rPr lang="en-US" smtClean="0"/>
              <a:t>Klein, Organic Chemistry 2e </a:t>
            </a:r>
            <a:endParaRPr lang="en-US"/>
          </a:p>
        </p:txBody>
      </p:sp>
      <p:sp>
        <p:nvSpPr>
          <p:cNvPr id="12" name="Slide Number Placeholder 11"/>
          <p:cNvSpPr>
            <a:spLocks noGrp="1"/>
          </p:cNvSpPr>
          <p:nvPr>
            <p:ph type="sldNum" sz="quarter" idx="12"/>
          </p:nvPr>
        </p:nvSpPr>
        <p:spPr/>
        <p:txBody>
          <a:bodyPr/>
          <a:lstStyle/>
          <a:p>
            <a:r>
              <a:rPr lang="en-US" smtClean="0"/>
              <a:t>16-</a:t>
            </a:r>
            <a:fld id="{E8BBD60F-88AC-DB46-81CF-529DE25291CE}" type="slidenum">
              <a:rPr lang="en-US" smtClean="0"/>
              <a:pPr/>
              <a:t>20</a:t>
            </a:fld>
            <a:endParaRPr lang="en-US" dirty="0"/>
          </a:p>
        </p:txBody>
      </p:sp>
    </p:spTree>
    <p:extLst>
      <p:ext uri="{BB962C8B-B14F-4D97-AF65-F5344CB8AC3E}">
        <p14:creationId xmlns:p14="http://schemas.microsoft.com/office/powerpoint/2010/main" val="20641133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 name="Text Box 6"/>
          <p:cNvSpPr txBox="1">
            <a:spLocks noChangeArrowheads="1"/>
          </p:cNvSpPr>
          <p:nvPr/>
        </p:nvSpPr>
        <p:spPr bwMode="auto">
          <a:xfrm>
            <a:off x="228600" y="4495800"/>
            <a:ext cx="868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b="1" dirty="0"/>
              <a:t>NMR spectrometers are designated according to the frequency required to make </a:t>
            </a:r>
            <a:r>
              <a:rPr lang="en-US" altLang="en-US" sz="2400" b="1" baseline="30000" dirty="0" smtClean="0"/>
              <a:t>1</a:t>
            </a:r>
            <a:r>
              <a:rPr lang="en-US" altLang="en-US" sz="2400" b="1" dirty="0" smtClean="0"/>
              <a:t>H nuclei (protons) </a:t>
            </a:r>
            <a:r>
              <a:rPr lang="en-US" altLang="en-US" sz="2400" b="1" dirty="0"/>
              <a:t>resonate. The modern standard is 300 </a:t>
            </a:r>
            <a:r>
              <a:rPr lang="en-US" altLang="en-US" sz="2400" b="1" dirty="0" err="1" smtClean="0"/>
              <a:t>MHz.</a:t>
            </a:r>
            <a:r>
              <a:rPr lang="en-US" altLang="en-US" sz="2400" b="1" dirty="0" smtClean="0"/>
              <a:t> Early instruments operated at 60 </a:t>
            </a:r>
            <a:r>
              <a:rPr lang="en-US" altLang="en-US" sz="2400" b="1" dirty="0" err="1" smtClean="0"/>
              <a:t>MHz.</a:t>
            </a:r>
            <a:r>
              <a:rPr lang="en-US" altLang="en-US" sz="2400" b="1" dirty="0" smtClean="0"/>
              <a:t> Top of the line research instruments go as high as 1000 </a:t>
            </a:r>
            <a:r>
              <a:rPr lang="en-US" altLang="en-US" sz="2400" b="1" dirty="0" err="1" smtClean="0"/>
              <a:t>MHz.</a:t>
            </a:r>
            <a:r>
              <a:rPr lang="en-US" altLang="en-US" sz="2400" b="1" dirty="0" smtClean="0"/>
              <a:t> Stronger magnets are being actively pursued.</a:t>
            </a:r>
            <a:endParaRPr lang="en-US" altLang="en-US" sz="2400" b="1" dirty="0"/>
          </a:p>
        </p:txBody>
      </p:sp>
      <p:sp>
        <p:nvSpPr>
          <p:cNvPr id="1050" name="Rectangle 36"/>
          <p:cNvSpPr>
            <a:spLocks noGrp="1" noChangeArrowheads="1"/>
          </p:cNvSpPr>
          <p:nvPr>
            <p:ph type="title" idx="4294967295"/>
          </p:nvPr>
        </p:nvSpPr>
        <p:spPr/>
        <p:txBody>
          <a:bodyPr/>
          <a:lstStyle/>
          <a:p>
            <a:pPr eaLnBrk="1" hangingPunct="1"/>
            <a:r>
              <a:rPr lang="en-US" altLang="en-US" sz="4000" smtClean="0"/>
              <a:t>Effect of B</a:t>
            </a:r>
            <a:r>
              <a:rPr lang="en-US" altLang="en-US" sz="4000" baseline="-25000" smtClean="0"/>
              <a:t>0</a:t>
            </a:r>
            <a:r>
              <a:rPr lang="en-US" altLang="en-US" sz="4000" smtClean="0"/>
              <a:t> on resonance frequency</a:t>
            </a:r>
          </a:p>
        </p:txBody>
      </p:sp>
      <mc:AlternateContent xmlns:mc="http://schemas.openxmlformats.org/markup-compatibility/2006" xmlns:p14="http://schemas.microsoft.com/office/powerpoint/2010/main">
        <mc:Choice Requires="p14">
          <p:contentPart p14:bwMode="auto" r:id="rId2">
            <p14:nvContentPartPr>
              <p14:cNvPr id="1026" name="Ink 12"/>
              <p14:cNvContentPartPr>
                <a14:cpLocks xmlns:a14="http://schemas.microsoft.com/office/drawing/2010/main" noRot="1" noChangeAspect="1" noEditPoints="1" noChangeArrowheads="1" noChangeShapeType="1"/>
              </p14:cNvContentPartPr>
              <p14:nvPr/>
            </p14:nvContentPartPr>
            <p14:xfrm>
              <a:off x="1219200" y="2362200"/>
              <a:ext cx="219075" cy="269875"/>
            </p14:xfrm>
          </p:contentPart>
        </mc:Choice>
        <mc:Fallback xmlns="">
          <p:pic>
            <p:nvPicPr>
              <p:cNvPr id="1026" name="Ink 12"/>
              <p:cNvPicPr>
                <a:picLocks noRot="1" noChangeAspect="1" noEditPoints="1" noChangeArrowheads="1" noChangeShapeType="1"/>
              </p:cNvPicPr>
              <p:nvPr/>
            </p:nvPicPr>
            <p:blipFill>
              <a:blip r:embed="rId3"/>
              <a:stretch>
                <a:fillRect/>
              </a:stretch>
            </p:blipFill>
            <p:spPr>
              <a:xfrm>
                <a:off x="1212725" y="2355723"/>
                <a:ext cx="232025" cy="282829"/>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027" name="Ink 13"/>
              <p14:cNvContentPartPr>
                <a14:cpLocks xmlns:a14="http://schemas.microsoft.com/office/drawing/2010/main" noRot="1" noChangeAspect="1" noEditPoints="1" noChangeArrowheads="1" noChangeShapeType="1"/>
              </p14:cNvContentPartPr>
              <p14:nvPr/>
            </p14:nvContentPartPr>
            <p14:xfrm>
              <a:off x="1674813" y="2713038"/>
              <a:ext cx="17462" cy="11112"/>
            </p14:xfrm>
          </p:contentPart>
        </mc:Choice>
        <mc:Fallback xmlns="">
          <p:pic>
            <p:nvPicPr>
              <p:cNvPr id="1027" name="Ink 13"/>
              <p:cNvPicPr>
                <a:picLocks noRot="1" noChangeAspect="1" noEditPoints="1" noChangeArrowheads="1" noChangeShapeType="1"/>
              </p:cNvPicPr>
              <p:nvPr/>
            </p:nvPicPr>
            <p:blipFill>
              <a:blip r:embed="rId5"/>
              <a:stretch>
                <a:fillRect/>
              </a:stretch>
            </p:blipFill>
            <p:spPr>
              <a:xfrm>
                <a:off x="1668398" y="2706586"/>
                <a:ext cx="30291" cy="24016"/>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28" name="Ink 14"/>
              <p14:cNvContentPartPr>
                <a14:cpLocks xmlns:a14="http://schemas.microsoft.com/office/drawing/2010/main" noRot="1" noChangeAspect="1" noEditPoints="1" noChangeArrowheads="1" noChangeShapeType="1"/>
              </p14:cNvContentPartPr>
              <p14:nvPr/>
            </p14:nvContentPartPr>
            <p14:xfrm>
              <a:off x="1617663" y="1895475"/>
              <a:ext cx="4714875" cy="1724025"/>
            </p14:xfrm>
          </p:contentPart>
        </mc:Choice>
        <mc:Fallback xmlns="">
          <p:pic>
            <p:nvPicPr>
              <p:cNvPr id="1028" name="Ink 14"/>
              <p:cNvPicPr>
                <a:picLocks noRot="1" noChangeAspect="1" noEditPoints="1" noChangeArrowheads="1" noChangeShapeType="1"/>
              </p:cNvPicPr>
              <p:nvPr/>
            </p:nvPicPr>
            <p:blipFill>
              <a:blip r:embed="rId7"/>
              <a:stretch>
                <a:fillRect/>
              </a:stretch>
            </p:blipFill>
            <p:spPr>
              <a:xfrm>
                <a:off x="1611183" y="1888995"/>
                <a:ext cx="4727835" cy="1736985"/>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29" name="Ink 15"/>
              <p14:cNvContentPartPr>
                <a14:cpLocks xmlns:a14="http://schemas.microsoft.com/office/drawing/2010/main" noRot="1" noChangeAspect="1" noEditPoints="1" noChangeArrowheads="1" noChangeShapeType="1"/>
              </p14:cNvContentPartPr>
              <p14:nvPr/>
            </p14:nvContentPartPr>
            <p14:xfrm>
              <a:off x="3514725" y="3802063"/>
              <a:ext cx="331788" cy="236537"/>
            </p14:xfrm>
          </p:contentPart>
        </mc:Choice>
        <mc:Fallback xmlns="">
          <p:pic>
            <p:nvPicPr>
              <p:cNvPr id="1029" name="Ink 15"/>
              <p:cNvPicPr>
                <a:picLocks noRot="1" noChangeAspect="1" noEditPoints="1" noChangeArrowheads="1" noChangeShapeType="1"/>
              </p:cNvPicPr>
              <p:nvPr/>
            </p:nvPicPr>
            <p:blipFill>
              <a:blip r:embed="rId9"/>
              <a:stretch>
                <a:fillRect/>
              </a:stretch>
            </p:blipFill>
            <p:spPr>
              <a:xfrm>
                <a:off x="3508248" y="3795583"/>
                <a:ext cx="344743" cy="249498"/>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30" name="Ink 16"/>
              <p14:cNvContentPartPr>
                <a14:cpLocks xmlns:a14="http://schemas.microsoft.com/office/drawing/2010/main" noRot="1" noChangeAspect="1" noEditPoints="1" noChangeArrowheads="1" noChangeShapeType="1"/>
              </p14:cNvContentPartPr>
              <p14:nvPr/>
            </p14:nvContentPartPr>
            <p14:xfrm>
              <a:off x="1644650" y="3549650"/>
              <a:ext cx="122238" cy="401638"/>
            </p14:xfrm>
          </p:contentPart>
        </mc:Choice>
        <mc:Fallback xmlns="">
          <p:pic>
            <p:nvPicPr>
              <p:cNvPr id="1030" name="Ink 16"/>
              <p:cNvPicPr>
                <a:picLocks noRot="1" noChangeAspect="1" noEditPoints="1" noChangeArrowheads="1" noChangeShapeType="1"/>
              </p:cNvPicPr>
              <p:nvPr/>
            </p:nvPicPr>
            <p:blipFill>
              <a:blip r:embed="rId11"/>
              <a:stretch>
                <a:fillRect/>
              </a:stretch>
            </p:blipFill>
            <p:spPr>
              <a:xfrm>
                <a:off x="1638179" y="3543172"/>
                <a:ext cx="135181" cy="414594"/>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31" name="Ink 17"/>
              <p14:cNvContentPartPr>
                <a14:cpLocks xmlns:a14="http://schemas.microsoft.com/office/drawing/2010/main" noRot="1" noChangeAspect="1" noEditPoints="1" noChangeArrowheads="1" noChangeShapeType="1"/>
              </p14:cNvContentPartPr>
              <p14:nvPr/>
            </p14:nvContentPartPr>
            <p14:xfrm>
              <a:off x="2630488" y="1835150"/>
              <a:ext cx="123825" cy="161925"/>
            </p14:xfrm>
          </p:contentPart>
        </mc:Choice>
        <mc:Fallback xmlns="">
          <p:pic>
            <p:nvPicPr>
              <p:cNvPr id="1031" name="Ink 17"/>
              <p:cNvPicPr>
                <a:picLocks noRot="1" noChangeAspect="1" noEditPoints="1" noChangeArrowheads="1" noChangeShapeType="1"/>
              </p:cNvPicPr>
              <p:nvPr/>
            </p:nvPicPr>
            <p:blipFill>
              <a:blip r:embed="rId13"/>
              <a:stretch>
                <a:fillRect/>
              </a:stretch>
            </p:blipFill>
            <p:spPr>
              <a:xfrm>
                <a:off x="2624009" y="1828673"/>
                <a:ext cx="136783" cy="174879"/>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32" name="Ink 19"/>
              <p14:cNvContentPartPr>
                <a14:cpLocks xmlns:a14="http://schemas.microsoft.com/office/drawing/2010/main" noRot="1" noChangeAspect="1" noEditPoints="1" noChangeArrowheads="1" noChangeShapeType="1"/>
              </p14:cNvContentPartPr>
              <p14:nvPr/>
            </p14:nvContentPartPr>
            <p14:xfrm>
              <a:off x="2817813" y="1909763"/>
              <a:ext cx="554037" cy="198437"/>
            </p14:xfrm>
          </p:contentPart>
        </mc:Choice>
        <mc:Fallback xmlns="">
          <p:pic>
            <p:nvPicPr>
              <p:cNvPr id="1032" name="Ink 19"/>
              <p:cNvPicPr>
                <a:picLocks noRot="1" noChangeAspect="1" noEditPoints="1" noChangeArrowheads="1" noChangeShapeType="1"/>
              </p:cNvPicPr>
              <p:nvPr/>
            </p:nvPicPr>
            <p:blipFill>
              <a:blip r:embed="rId15"/>
              <a:stretch>
                <a:fillRect/>
              </a:stretch>
            </p:blipFill>
            <p:spPr>
              <a:xfrm>
                <a:off x="2811333" y="1903280"/>
                <a:ext cx="566997" cy="211402"/>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33" name="Ink 20"/>
              <p14:cNvContentPartPr>
                <a14:cpLocks xmlns:a14="http://schemas.microsoft.com/office/drawing/2010/main" noRot="1" noChangeAspect="1" noEditPoints="1" noChangeArrowheads="1" noChangeShapeType="1"/>
              </p14:cNvContentPartPr>
              <p14:nvPr/>
            </p14:nvContentPartPr>
            <p14:xfrm>
              <a:off x="3627438" y="1865313"/>
              <a:ext cx="120650" cy="263525"/>
            </p14:xfrm>
          </p:contentPart>
        </mc:Choice>
        <mc:Fallback xmlns="">
          <p:pic>
            <p:nvPicPr>
              <p:cNvPr id="1033" name="Ink 20"/>
              <p:cNvPicPr>
                <a:picLocks noRot="1" noChangeAspect="1" noEditPoints="1" noChangeArrowheads="1" noChangeShapeType="1"/>
              </p:cNvPicPr>
              <p:nvPr/>
            </p:nvPicPr>
            <p:blipFill>
              <a:blip r:embed="rId17"/>
              <a:stretch>
                <a:fillRect/>
              </a:stretch>
            </p:blipFill>
            <p:spPr>
              <a:xfrm>
                <a:off x="3620955" y="1858833"/>
                <a:ext cx="133615" cy="276485"/>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34" name="Ink 21"/>
              <p14:cNvContentPartPr>
                <a14:cpLocks xmlns:a14="http://schemas.microsoft.com/office/drawing/2010/main" noRot="1" noChangeAspect="1" noEditPoints="1" noChangeArrowheads="1" noChangeShapeType="1"/>
              </p14:cNvContentPartPr>
              <p14:nvPr/>
            </p14:nvContentPartPr>
            <p14:xfrm>
              <a:off x="4002088" y="1852613"/>
              <a:ext cx="425450" cy="239712"/>
            </p14:xfrm>
          </p:contentPart>
        </mc:Choice>
        <mc:Fallback xmlns="">
          <p:pic>
            <p:nvPicPr>
              <p:cNvPr id="1034" name="Ink 21"/>
              <p:cNvPicPr>
                <a:picLocks noRot="1" noChangeAspect="1" noEditPoints="1" noChangeArrowheads="1" noChangeShapeType="1"/>
              </p:cNvPicPr>
              <p:nvPr/>
            </p:nvPicPr>
            <p:blipFill>
              <a:blip r:embed="rId19"/>
              <a:stretch>
                <a:fillRect/>
              </a:stretch>
            </p:blipFill>
            <p:spPr>
              <a:xfrm>
                <a:off x="3995609" y="1846134"/>
                <a:ext cx="438408" cy="252669"/>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35" name="Ink 22"/>
              <p14:cNvContentPartPr>
                <a14:cpLocks xmlns:a14="http://schemas.microsoft.com/office/drawing/2010/main" noRot="1" noChangeAspect="1" noEditPoints="1" noChangeArrowheads="1" noChangeShapeType="1"/>
              </p14:cNvContentPartPr>
              <p14:nvPr/>
            </p14:nvContentPartPr>
            <p14:xfrm>
              <a:off x="4627563" y="1855788"/>
              <a:ext cx="723900" cy="180975"/>
            </p14:xfrm>
          </p:contentPart>
        </mc:Choice>
        <mc:Fallback xmlns="">
          <p:pic>
            <p:nvPicPr>
              <p:cNvPr id="1035" name="Ink 22"/>
              <p:cNvPicPr>
                <a:picLocks noRot="1" noChangeAspect="1" noEditPoints="1" noChangeArrowheads="1" noChangeShapeType="1"/>
              </p:cNvPicPr>
              <p:nvPr/>
            </p:nvPicPr>
            <p:blipFill>
              <a:blip r:embed="rId21"/>
              <a:stretch>
                <a:fillRect/>
              </a:stretch>
            </p:blipFill>
            <p:spPr>
              <a:xfrm>
                <a:off x="4621077" y="1849312"/>
                <a:ext cx="736872" cy="193927"/>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36" name="Ink 23"/>
              <p14:cNvContentPartPr>
                <a14:cpLocks xmlns:a14="http://schemas.microsoft.com/office/drawing/2010/main" noRot="1" noChangeAspect="1" noEditPoints="1" noChangeArrowheads="1" noChangeShapeType="1"/>
              </p14:cNvContentPartPr>
              <p14:nvPr/>
            </p14:nvContentPartPr>
            <p14:xfrm>
              <a:off x="6754813" y="1987550"/>
              <a:ext cx="504825" cy="246063"/>
            </p14:xfrm>
          </p:contentPart>
        </mc:Choice>
        <mc:Fallback xmlns="">
          <p:pic>
            <p:nvPicPr>
              <p:cNvPr id="1036" name="Ink 23"/>
              <p:cNvPicPr>
                <a:picLocks noRot="1" noChangeAspect="1" noEditPoints="1" noChangeArrowheads="1" noChangeShapeType="1"/>
              </p:cNvPicPr>
              <p:nvPr/>
            </p:nvPicPr>
            <p:blipFill>
              <a:blip r:embed="rId23"/>
              <a:stretch>
                <a:fillRect/>
              </a:stretch>
            </p:blipFill>
            <p:spPr>
              <a:xfrm>
                <a:off x="6748332" y="1981075"/>
                <a:ext cx="517788" cy="259014"/>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37" name="Ink 24"/>
              <p14:cNvContentPartPr>
                <a14:cpLocks xmlns:a14="http://schemas.microsoft.com/office/drawing/2010/main" noRot="1" noChangeAspect="1" noEditPoints="1" noChangeArrowheads="1" noChangeShapeType="1"/>
              </p14:cNvContentPartPr>
              <p14:nvPr/>
            </p14:nvContentPartPr>
            <p14:xfrm>
              <a:off x="7412038" y="2078038"/>
              <a:ext cx="163512" cy="96837"/>
            </p14:xfrm>
          </p:contentPart>
        </mc:Choice>
        <mc:Fallback xmlns="">
          <p:pic>
            <p:nvPicPr>
              <p:cNvPr id="1037" name="Ink 24"/>
              <p:cNvPicPr>
                <a:picLocks noRot="1" noChangeAspect="1" noEditPoints="1" noChangeArrowheads="1" noChangeShapeType="1"/>
              </p:cNvPicPr>
              <p:nvPr/>
            </p:nvPicPr>
            <p:blipFill>
              <a:blip r:embed="rId25"/>
              <a:stretch>
                <a:fillRect/>
              </a:stretch>
            </p:blipFill>
            <p:spPr>
              <a:xfrm>
                <a:off x="7405555" y="2071534"/>
                <a:ext cx="176478" cy="109845"/>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38" name="Ink 25"/>
              <p14:cNvContentPartPr>
                <a14:cpLocks xmlns:a14="http://schemas.microsoft.com/office/drawing/2010/main" noRot="1" noChangeAspect="1" noEditPoints="1" noChangeArrowheads="1" noChangeShapeType="1"/>
              </p14:cNvContentPartPr>
              <p14:nvPr/>
            </p14:nvContentPartPr>
            <p14:xfrm>
              <a:off x="7761288" y="2024063"/>
              <a:ext cx="152400" cy="247650"/>
            </p14:xfrm>
          </p:contentPart>
        </mc:Choice>
        <mc:Fallback xmlns="">
          <p:pic>
            <p:nvPicPr>
              <p:cNvPr id="1038" name="Ink 25"/>
              <p:cNvPicPr>
                <a:picLocks noRot="1" noChangeAspect="1" noEditPoints="1" noChangeArrowheads="1" noChangeShapeType="1"/>
              </p:cNvPicPr>
              <p:nvPr/>
            </p:nvPicPr>
            <p:blipFill>
              <a:blip r:embed="rId27"/>
              <a:stretch>
                <a:fillRect/>
              </a:stretch>
            </p:blipFill>
            <p:spPr>
              <a:xfrm>
                <a:off x="7754803" y="2017574"/>
                <a:ext cx="165370" cy="260627"/>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039" name="Ink 26"/>
              <p14:cNvContentPartPr>
                <a14:cpLocks xmlns:a14="http://schemas.microsoft.com/office/drawing/2010/main" noRot="1" noChangeAspect="1" noEditPoints="1" noChangeArrowheads="1" noChangeShapeType="1"/>
              </p14:cNvContentPartPr>
              <p14:nvPr/>
            </p14:nvContentPartPr>
            <p14:xfrm>
              <a:off x="8077200" y="2084388"/>
              <a:ext cx="254000" cy="206375"/>
            </p14:xfrm>
          </p:contentPart>
        </mc:Choice>
        <mc:Fallback xmlns="">
          <p:pic>
            <p:nvPicPr>
              <p:cNvPr id="1039" name="Ink 26"/>
              <p:cNvPicPr>
                <a:picLocks noRot="1" noChangeAspect="1" noEditPoints="1" noChangeArrowheads="1" noChangeShapeType="1"/>
              </p:cNvPicPr>
              <p:nvPr/>
            </p:nvPicPr>
            <p:blipFill>
              <a:blip r:embed="rId29"/>
              <a:stretch>
                <a:fillRect/>
              </a:stretch>
            </p:blipFill>
            <p:spPr>
              <a:xfrm>
                <a:off x="8070724" y="2077916"/>
                <a:ext cx="266952" cy="219318"/>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040" name="Ink 27"/>
              <p14:cNvContentPartPr>
                <a14:cpLocks xmlns:a14="http://schemas.microsoft.com/office/drawing/2010/main" noRot="1" noChangeAspect="1" noEditPoints="1" noChangeArrowheads="1" noChangeShapeType="1"/>
              </p14:cNvContentPartPr>
              <p14:nvPr/>
            </p14:nvContentPartPr>
            <p14:xfrm>
              <a:off x="2627313" y="2736850"/>
              <a:ext cx="711200" cy="369888"/>
            </p14:xfrm>
          </p:contentPart>
        </mc:Choice>
        <mc:Fallback xmlns="">
          <p:pic>
            <p:nvPicPr>
              <p:cNvPr id="1040" name="Ink 27"/>
              <p:cNvPicPr>
                <a:picLocks noRot="1" noChangeAspect="1" noEditPoints="1" noChangeArrowheads="1" noChangeShapeType="1"/>
              </p:cNvPicPr>
              <p:nvPr/>
            </p:nvPicPr>
            <p:blipFill>
              <a:blip r:embed="rId31"/>
              <a:stretch>
                <a:fillRect/>
              </a:stretch>
            </p:blipFill>
            <p:spPr>
              <a:xfrm>
                <a:off x="2620834" y="2730367"/>
                <a:ext cx="724157" cy="382854"/>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041" name="Ink 28"/>
              <p14:cNvContentPartPr>
                <a14:cpLocks xmlns:a14="http://schemas.microsoft.com/office/drawing/2010/main" noRot="1" noChangeAspect="1" noEditPoints="1" noChangeArrowheads="1" noChangeShapeType="1"/>
              </p14:cNvContentPartPr>
              <p14:nvPr/>
            </p14:nvContentPartPr>
            <p14:xfrm>
              <a:off x="4305300" y="2506663"/>
              <a:ext cx="649288" cy="788987"/>
            </p14:xfrm>
          </p:contentPart>
        </mc:Choice>
        <mc:Fallback xmlns="">
          <p:pic>
            <p:nvPicPr>
              <p:cNvPr id="1041" name="Ink 28"/>
              <p:cNvPicPr>
                <a:picLocks noRot="1" noChangeAspect="1" noEditPoints="1" noChangeArrowheads="1" noChangeShapeType="1"/>
              </p:cNvPicPr>
              <p:nvPr/>
            </p:nvPicPr>
            <p:blipFill>
              <a:blip r:embed="rId33"/>
              <a:stretch>
                <a:fillRect/>
              </a:stretch>
            </p:blipFill>
            <p:spPr>
              <a:xfrm>
                <a:off x="4298822" y="2500184"/>
                <a:ext cx="662245" cy="801945"/>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042" name="Ink 46"/>
              <p14:cNvContentPartPr>
                <a14:cpLocks xmlns:a14="http://schemas.microsoft.com/office/drawing/2010/main" noRot="1" noChangeAspect="1" noEditPoints="1" noChangeArrowheads="1" noChangeShapeType="1"/>
              </p14:cNvContentPartPr>
              <p14:nvPr/>
            </p14:nvContentPartPr>
            <p14:xfrm>
              <a:off x="6959600" y="3344863"/>
              <a:ext cx="261938" cy="201612"/>
            </p14:xfrm>
          </p:contentPart>
        </mc:Choice>
        <mc:Fallback xmlns="">
          <p:pic>
            <p:nvPicPr>
              <p:cNvPr id="1042" name="Ink 46"/>
              <p:cNvPicPr>
                <a:picLocks noRot="1" noChangeAspect="1" noEditPoints="1" noChangeArrowheads="1" noChangeShapeType="1"/>
              </p:cNvPicPr>
              <p:nvPr/>
            </p:nvPicPr>
            <p:blipFill>
              <a:blip r:embed="rId35"/>
              <a:stretch>
                <a:fillRect/>
              </a:stretch>
            </p:blipFill>
            <p:spPr>
              <a:xfrm>
                <a:off x="6953124" y="3338383"/>
                <a:ext cx="274891" cy="214573"/>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043" name="Ink 31"/>
              <p14:cNvContentPartPr>
                <a14:cpLocks xmlns:a14="http://schemas.microsoft.com/office/drawing/2010/main" noRot="1" noChangeAspect="1" noEditPoints="1" noChangeArrowheads="1" noChangeShapeType="1"/>
              </p14:cNvContentPartPr>
              <p14:nvPr/>
            </p14:nvContentPartPr>
            <p14:xfrm>
              <a:off x="7459663" y="3355975"/>
              <a:ext cx="333375" cy="139700"/>
            </p14:xfrm>
          </p:contentPart>
        </mc:Choice>
        <mc:Fallback xmlns="">
          <p:pic>
            <p:nvPicPr>
              <p:cNvPr id="1043" name="Ink 31"/>
              <p:cNvPicPr>
                <a:picLocks noRot="1" noChangeAspect="1" noEditPoints="1" noChangeArrowheads="1" noChangeShapeType="1"/>
              </p:cNvPicPr>
              <p:nvPr/>
            </p:nvPicPr>
            <p:blipFill>
              <a:blip r:embed="rId37"/>
              <a:stretch>
                <a:fillRect/>
              </a:stretch>
            </p:blipFill>
            <p:spPr>
              <a:xfrm>
                <a:off x="7453190" y="3349511"/>
                <a:ext cx="346322" cy="152629"/>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044" name="Ink 32"/>
              <p14:cNvContentPartPr>
                <a14:cpLocks xmlns:a14="http://schemas.microsoft.com/office/drawing/2010/main" noRot="1" noChangeAspect="1" noEditPoints="1" noChangeArrowheads="1" noChangeShapeType="1"/>
              </p14:cNvContentPartPr>
              <p14:nvPr/>
            </p14:nvContentPartPr>
            <p14:xfrm>
              <a:off x="8032750" y="3328988"/>
              <a:ext cx="430213" cy="311150"/>
            </p14:xfrm>
          </p:contentPart>
        </mc:Choice>
        <mc:Fallback xmlns="">
          <p:pic>
            <p:nvPicPr>
              <p:cNvPr id="1044" name="Ink 32"/>
              <p:cNvPicPr>
                <a:picLocks noRot="1" noChangeAspect="1" noEditPoints="1" noChangeArrowheads="1" noChangeShapeType="1"/>
              </p:cNvPicPr>
              <p:nvPr/>
            </p:nvPicPr>
            <p:blipFill>
              <a:blip r:embed="rId39"/>
              <a:stretch>
                <a:fillRect/>
              </a:stretch>
            </p:blipFill>
            <p:spPr>
              <a:xfrm>
                <a:off x="8026270" y="3322506"/>
                <a:ext cx="443173" cy="324115"/>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045" name="Ink 33"/>
              <p14:cNvContentPartPr>
                <a14:cpLocks xmlns:a14="http://schemas.microsoft.com/office/drawing/2010/main" noRot="1" noChangeAspect="1" noEditPoints="1" noChangeArrowheads="1" noChangeShapeType="1"/>
              </p14:cNvContentPartPr>
              <p14:nvPr/>
            </p14:nvContentPartPr>
            <p14:xfrm>
              <a:off x="2200275" y="4464050"/>
              <a:ext cx="1588" cy="1588"/>
            </p14:xfrm>
          </p:contentPart>
        </mc:Choice>
        <mc:Fallback xmlns="">
          <p:pic>
            <p:nvPicPr>
              <p:cNvPr id="1045" name="Ink 33"/>
              <p:cNvPicPr>
                <a:picLocks noRot="1" noChangeAspect="1" noEditPoints="1" noChangeArrowheads="1" noChangeShapeType="1"/>
              </p:cNvPicPr>
              <p:nvPr/>
            </p:nvPicPr>
            <p:blipFill>
              <a:blip r:embed="rId41"/>
              <a:stretch>
                <a:fillRect/>
              </a:stretch>
            </p:blipFill>
            <p:spPr>
              <a:xfrm>
                <a:off x="2147483647" y="2147483647"/>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046" name="Ink 34"/>
              <p14:cNvContentPartPr>
                <a14:cpLocks xmlns:a14="http://schemas.microsoft.com/office/drawing/2010/main" noRot="1" noChangeAspect="1" noEditPoints="1" noChangeArrowheads="1" noChangeShapeType="1"/>
              </p14:cNvContentPartPr>
              <p14:nvPr/>
            </p14:nvContentPartPr>
            <p14:xfrm>
              <a:off x="1628775" y="2176463"/>
              <a:ext cx="4170363" cy="739775"/>
            </p14:xfrm>
          </p:contentPart>
        </mc:Choice>
        <mc:Fallback xmlns="">
          <p:pic>
            <p:nvPicPr>
              <p:cNvPr id="1046" name="Ink 34"/>
              <p:cNvPicPr>
                <a:picLocks noRot="1" noChangeAspect="1" noEditPoints="1" noChangeArrowheads="1" noChangeShapeType="1"/>
              </p:cNvPicPr>
              <p:nvPr/>
            </p:nvPicPr>
            <p:blipFill>
              <a:blip r:embed="rId43"/>
              <a:stretch>
                <a:fillRect/>
              </a:stretch>
            </p:blipFill>
            <p:spPr>
              <a:xfrm>
                <a:off x="1622295" y="2169983"/>
                <a:ext cx="4183323" cy="752735"/>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047" name="Ink 35"/>
              <p14:cNvContentPartPr>
                <a14:cpLocks xmlns:a14="http://schemas.microsoft.com/office/drawing/2010/main" noRot="1" noChangeAspect="1" noEditPoints="1" noChangeArrowheads="1" noChangeShapeType="1"/>
              </p14:cNvContentPartPr>
              <p14:nvPr/>
            </p14:nvContentPartPr>
            <p14:xfrm>
              <a:off x="1625600" y="2936875"/>
              <a:ext cx="4271963" cy="565150"/>
            </p14:xfrm>
          </p:contentPart>
        </mc:Choice>
        <mc:Fallback xmlns="">
          <p:pic>
            <p:nvPicPr>
              <p:cNvPr id="1047" name="Ink 35"/>
              <p:cNvPicPr>
                <a:picLocks noRot="1" noChangeAspect="1" noEditPoints="1" noChangeArrowheads="1" noChangeShapeType="1"/>
              </p:cNvPicPr>
              <p:nvPr/>
            </p:nvPicPr>
            <p:blipFill>
              <a:blip r:embed="rId45"/>
              <a:stretch>
                <a:fillRect/>
              </a:stretch>
            </p:blipFill>
            <p:spPr>
              <a:xfrm>
                <a:off x="1619120" y="2930396"/>
                <a:ext cx="4284923" cy="578109"/>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048" name="Ink 44"/>
              <p14:cNvContentPartPr>
                <a14:cpLocks xmlns:a14="http://schemas.microsoft.com/office/drawing/2010/main" noRot="1" noChangeAspect="1" noEditPoints="1" noChangeArrowheads="1" noChangeShapeType="1"/>
              </p14:cNvContentPartPr>
              <p14:nvPr/>
            </p14:nvContentPartPr>
            <p14:xfrm>
              <a:off x="6527800" y="3079750"/>
              <a:ext cx="2200275" cy="725488"/>
            </p14:xfrm>
          </p:contentPart>
        </mc:Choice>
        <mc:Fallback xmlns="">
          <p:pic>
            <p:nvPicPr>
              <p:cNvPr id="1048" name="Ink 44"/>
              <p:cNvPicPr>
                <a:picLocks noRot="1" noChangeAspect="1" noEditPoints="1" noChangeArrowheads="1" noChangeShapeType="1"/>
              </p:cNvPicPr>
              <p:nvPr/>
            </p:nvPicPr>
            <p:blipFill>
              <a:blip r:embed="rId47"/>
              <a:stretch>
                <a:fillRect/>
              </a:stretch>
            </p:blipFill>
            <p:spPr>
              <a:xfrm>
                <a:off x="6521320" y="3073272"/>
                <a:ext cx="2213235" cy="738443"/>
              </a:xfrm>
              <a:prstGeom prst="rect">
                <a:avLst/>
              </a:prstGeom>
            </p:spPr>
          </p:pic>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0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57400"/>
            <a:ext cx="8534400"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6"/>
          <p:cNvSpPr>
            <a:spLocks noGrp="1" noChangeArrowheads="1"/>
          </p:cNvSpPr>
          <p:nvPr>
            <p:ph type="title" idx="4294967295"/>
          </p:nvPr>
        </p:nvSpPr>
        <p:spPr/>
        <p:txBody>
          <a:bodyPr/>
          <a:lstStyle/>
          <a:p>
            <a:pPr eaLnBrk="1" hangingPunct="1"/>
            <a:r>
              <a:rPr lang="en-US" altLang="en-US" smtClean="0"/>
              <a:t>Schematic of an NMR</a:t>
            </a:r>
          </a:p>
        </p:txBody>
      </p:sp>
      <p:pic>
        <p:nvPicPr>
          <p:cNvPr id="5" name="Picture 3" descr="smi0277X_14_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752600"/>
            <a:ext cx="8382000"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914400"/>
            <a:ext cx="6248400" cy="369332"/>
          </a:xfrm>
          <a:prstGeom prst="rect">
            <a:avLst/>
          </a:prstGeom>
          <a:noFill/>
        </p:spPr>
        <p:txBody>
          <a:bodyPr wrap="square" rtlCol="0">
            <a:spAutoFit/>
          </a:bodyPr>
          <a:lstStyle/>
          <a:p>
            <a:r>
              <a:rPr lang="en-US" dirty="0" smtClean="0"/>
              <a:t>This is a nice NMR.</a:t>
            </a:r>
            <a:endParaRPr lang="en-US" dirty="0"/>
          </a:p>
        </p:txBody>
      </p:sp>
      <p:pic>
        <p:nvPicPr>
          <p:cNvPr id="4" name="Picture 3"/>
          <p:cNvPicPr>
            <a:picLocks noChangeAspect="1"/>
          </p:cNvPicPr>
          <p:nvPr/>
        </p:nvPicPr>
        <p:blipFill>
          <a:blip r:embed="rId2"/>
          <a:stretch>
            <a:fillRect/>
          </a:stretch>
        </p:blipFill>
        <p:spPr>
          <a:xfrm>
            <a:off x="1371600" y="1524000"/>
            <a:ext cx="6217920" cy="4663440"/>
          </a:xfrm>
          <a:prstGeom prst="rect">
            <a:avLst/>
          </a:prstGeom>
        </p:spPr>
      </p:pic>
    </p:spTree>
    <p:extLst>
      <p:ext uri="{BB962C8B-B14F-4D97-AF65-F5344CB8AC3E}">
        <p14:creationId xmlns:p14="http://schemas.microsoft.com/office/powerpoint/2010/main" val="14079202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228600" y="762000"/>
            <a:ext cx="8686800"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684213" indent="-227013"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a:t>Different nuclei resonate at greatly different </a:t>
            </a:r>
            <a:r>
              <a:rPr lang="el-GR" altLang="en-US" sz="2400" b="1" i="1">
                <a:latin typeface="Book Antiqua" panose="02040602050305030304" pitchFamily="18" charset="0"/>
              </a:rPr>
              <a:t>ν</a:t>
            </a:r>
            <a:r>
              <a:rPr lang="en-US" altLang="en-US" sz="2400" b="1"/>
              <a:t> </a:t>
            </a:r>
            <a:r>
              <a:rPr lang="en-US" altLang="en-US" sz="2400"/>
              <a:t>: on a 300 MHz instrument (</a:t>
            </a:r>
            <a:r>
              <a:rPr lang="en-US" altLang="en-US" sz="2400" baseline="30000"/>
              <a:t>1</a:t>
            </a:r>
            <a:r>
              <a:rPr lang="en-US" altLang="en-US" sz="2400"/>
              <a:t>H = 300 MHz) </a:t>
            </a:r>
            <a:r>
              <a:rPr lang="en-US" altLang="en-US" sz="2400" baseline="30000"/>
              <a:t>13</a:t>
            </a:r>
            <a:r>
              <a:rPr lang="en-US" altLang="en-US" sz="2400"/>
              <a:t>C resonates at 75 MHz.</a:t>
            </a:r>
          </a:p>
          <a:p>
            <a:pPr eaLnBrk="1" hangingPunct="1">
              <a:spcBef>
                <a:spcPct val="20000"/>
              </a:spcBef>
              <a:buFontTx/>
              <a:buChar char="•"/>
            </a:pPr>
            <a:r>
              <a:rPr lang="en-US" altLang="en-US" sz="2400" b="1"/>
              <a:t>The same type of nucleus also absorbs at slightly different  </a:t>
            </a:r>
            <a:r>
              <a:rPr lang="el-GR" altLang="en-US" sz="2400" b="1" i="1">
                <a:latin typeface="Book Antiqua" panose="02040602050305030304" pitchFamily="18" charset="0"/>
              </a:rPr>
              <a:t>ν</a:t>
            </a:r>
            <a:r>
              <a:rPr lang="en-US" altLang="en-US" sz="2400" b="1"/>
              <a:t>, depending on its chemical environment. </a:t>
            </a:r>
          </a:p>
          <a:p>
            <a:pPr eaLnBrk="1" hangingPunct="1">
              <a:spcBef>
                <a:spcPct val="20000"/>
              </a:spcBef>
              <a:buFontTx/>
              <a:buChar char="•"/>
            </a:pPr>
            <a:r>
              <a:rPr lang="en-US" altLang="en-US" sz="2400"/>
              <a:t>Exact frequency of resonance = “chemical shift”</a:t>
            </a:r>
          </a:p>
          <a:p>
            <a:pPr eaLnBrk="1" hangingPunct="1">
              <a:spcBef>
                <a:spcPct val="20000"/>
              </a:spcBef>
              <a:buFontTx/>
              <a:buChar char="•"/>
            </a:pPr>
            <a:r>
              <a:rPr lang="en-US" altLang="en-US" sz="2400"/>
              <a:t>The strength of the magnetic field actually felt by a nucleus (</a:t>
            </a:r>
            <a:r>
              <a:rPr lang="en-US" altLang="en-US" sz="2400" i="1"/>
              <a:t>B</a:t>
            </a:r>
            <a:r>
              <a:rPr lang="en-US" altLang="en-US" sz="2400" baseline="-25000"/>
              <a:t>eff</a:t>
            </a:r>
            <a:r>
              <a:rPr lang="en-US" altLang="en-US" sz="2400"/>
              <a:t>) determines its resonance frequency. </a:t>
            </a:r>
          </a:p>
          <a:p>
            <a:pPr lvl="1" eaLnBrk="1" hangingPunct="1">
              <a:spcBef>
                <a:spcPct val="20000"/>
              </a:spcBef>
              <a:buFontTx/>
              <a:buChar char="•"/>
            </a:pPr>
            <a:r>
              <a:rPr lang="en-US" altLang="en-US" sz="2400"/>
              <a:t>Electron clouds shield the nucleus from the magnet</a:t>
            </a:r>
          </a:p>
          <a:p>
            <a:pPr lvl="1" eaLnBrk="1" hangingPunct="1">
              <a:spcBef>
                <a:spcPct val="20000"/>
              </a:spcBef>
              <a:buFontTx/>
              <a:buChar char="•"/>
            </a:pPr>
            <a:r>
              <a:rPr lang="en-US" altLang="en-US" sz="2400"/>
              <a:t>Circulation of electrons in </a:t>
            </a:r>
            <a:r>
              <a:rPr lang="el-GR" altLang="en-US" sz="2400"/>
              <a:t>π</a:t>
            </a:r>
            <a:r>
              <a:rPr lang="en-US" altLang="en-US" sz="2400"/>
              <a:t> orbitals can generate local magnetic fields that influence </a:t>
            </a:r>
            <a:r>
              <a:rPr lang="en-US" altLang="en-US" sz="2400" i="1"/>
              <a:t>B</a:t>
            </a:r>
            <a:r>
              <a:rPr lang="en-US" altLang="en-US" sz="2400" baseline="-25000"/>
              <a:t>eff</a:t>
            </a:r>
            <a:endParaRPr lang="en-US" altLang="en-US" sz="2400"/>
          </a:p>
          <a:p>
            <a:pPr eaLnBrk="1" hangingPunct="1">
              <a:spcBef>
                <a:spcPct val="20000"/>
              </a:spcBef>
              <a:buFontTx/>
              <a:buChar char="•"/>
            </a:pPr>
            <a:r>
              <a:rPr lang="en-US" altLang="en-US" sz="2400"/>
              <a:t>Modern NMR spectrometers use a constant magnetic field strength B</a:t>
            </a:r>
            <a:r>
              <a:rPr lang="en-US" altLang="en-US" sz="2400" baseline="-25000"/>
              <a:t>0</a:t>
            </a:r>
            <a:r>
              <a:rPr lang="en-US" altLang="en-US" sz="2400"/>
              <a:t>, and pulse a broad range of frequencies to bring about the resonance of all nuclei at the same time.</a:t>
            </a:r>
          </a:p>
        </p:txBody>
      </p:sp>
      <p:sp>
        <p:nvSpPr>
          <p:cNvPr id="7171" name="Rectangle 5"/>
          <p:cNvSpPr>
            <a:spLocks noGrp="1" noChangeArrowheads="1"/>
          </p:cNvSpPr>
          <p:nvPr>
            <p:ph type="title" idx="4294967295"/>
          </p:nvPr>
        </p:nvSpPr>
        <p:spPr>
          <a:xfrm>
            <a:off x="457200" y="0"/>
            <a:ext cx="8229600" cy="914400"/>
          </a:xfrm>
        </p:spPr>
        <p:txBody>
          <a:bodyPr/>
          <a:lstStyle/>
          <a:p>
            <a:pPr eaLnBrk="1" hangingPunct="1"/>
            <a:r>
              <a:rPr lang="en-US" altLang="en-US" smtClean="0"/>
              <a:t>Resonance Frequency</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Example C-13 Spectrum</a:t>
            </a:r>
          </a:p>
        </p:txBody>
      </p:sp>
      <p:pic>
        <p:nvPicPr>
          <p:cNvPr id="8195" name="Picture 3" descr="15_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905000"/>
            <a:ext cx="8610600" cy="3842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228600" y="1695450"/>
            <a:ext cx="8686800" cy="3342453"/>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23838" indent="-223838" eaLnBrk="0" hangingPunct="0">
              <a:defRPr>
                <a:solidFill>
                  <a:schemeClr val="tx1"/>
                </a:solidFill>
                <a:latin typeface="Arial" panose="020B0604020202020204" pitchFamily="34" charset="0"/>
              </a:defRPr>
            </a:lvl1pPr>
            <a:lvl2pPr marL="684213" indent="-227013"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b="1" dirty="0"/>
              <a:t>Peaks on NMR spectrum = “resonances “.</a:t>
            </a:r>
          </a:p>
          <a:p>
            <a:pPr eaLnBrk="1" hangingPunct="1">
              <a:spcBef>
                <a:spcPct val="20000"/>
              </a:spcBef>
              <a:buFontTx/>
              <a:buChar char="•"/>
            </a:pPr>
            <a:r>
              <a:rPr lang="en-US" altLang="en-US" sz="2400" b="1" dirty="0"/>
              <a:t>Chemical shift is measured in ppm</a:t>
            </a:r>
          </a:p>
          <a:p>
            <a:pPr lvl="1" eaLnBrk="1" hangingPunct="1">
              <a:spcBef>
                <a:spcPct val="20000"/>
              </a:spcBef>
              <a:buFontTx/>
              <a:buChar char="•"/>
            </a:pPr>
            <a:r>
              <a:rPr lang="en-US" altLang="en-US" sz="2400" b="1" dirty="0"/>
              <a:t>ppm = </a:t>
            </a:r>
            <a:r>
              <a:rPr lang="el-GR" altLang="en-US" sz="2400" b="1" i="1" dirty="0">
                <a:latin typeface="Book Antiqua" panose="02040602050305030304" pitchFamily="18" charset="0"/>
              </a:rPr>
              <a:t>ν</a:t>
            </a:r>
            <a:r>
              <a:rPr lang="en-US" altLang="en-US" sz="2400" b="1" dirty="0"/>
              <a:t> in Hz relative to ref peak/instrument </a:t>
            </a:r>
            <a:r>
              <a:rPr lang="el-GR" altLang="en-US" b="1" i="1" dirty="0">
                <a:latin typeface="Book Antiqua" panose="02040602050305030304" pitchFamily="18" charset="0"/>
              </a:rPr>
              <a:t>ν</a:t>
            </a:r>
            <a:r>
              <a:rPr lang="en-US" altLang="en-US" b="1" dirty="0"/>
              <a:t> </a:t>
            </a:r>
            <a:r>
              <a:rPr lang="en-US" altLang="en-US" sz="2400" b="1" dirty="0"/>
              <a:t>in </a:t>
            </a:r>
            <a:r>
              <a:rPr lang="en-US" altLang="en-US" sz="2400" b="1" dirty="0" err="1"/>
              <a:t>MHz.</a:t>
            </a:r>
            <a:r>
              <a:rPr lang="en-US" altLang="en-US" sz="2400" b="1" dirty="0"/>
              <a:t> </a:t>
            </a:r>
          </a:p>
          <a:p>
            <a:pPr eaLnBrk="1" hangingPunct="1">
              <a:spcBef>
                <a:spcPct val="20000"/>
              </a:spcBef>
              <a:buFontTx/>
              <a:buChar char="•"/>
            </a:pPr>
            <a:r>
              <a:rPr lang="en-US" altLang="en-US" sz="2400" b="1" dirty="0" smtClean="0"/>
              <a:t>Reference peak = 0 ppm = (CH)</a:t>
            </a:r>
            <a:r>
              <a:rPr lang="en-US" altLang="en-US" sz="2400" b="1" baseline="-25000" dirty="0" smtClean="0"/>
              <a:t>4</a:t>
            </a:r>
            <a:r>
              <a:rPr lang="en-US" altLang="en-US" sz="2400" b="1" dirty="0" smtClean="0"/>
              <a:t>Si = </a:t>
            </a:r>
            <a:r>
              <a:rPr lang="en-US" altLang="en-US" sz="2400" b="1" dirty="0" err="1" smtClean="0">
                <a:sym typeface="Symbol" panose="05050102010706020507" pitchFamily="18" charset="2"/>
              </a:rPr>
              <a:t>tetramethylsilane</a:t>
            </a:r>
            <a:r>
              <a:rPr lang="en-US" altLang="en-US" sz="2400" b="1" dirty="0" smtClean="0">
                <a:sym typeface="Symbol" panose="05050102010706020507" pitchFamily="18" charset="2"/>
              </a:rPr>
              <a:t> (TMS). TMS is an inert compound that gives a single peak at lower frequency than most typical NMR peaks.</a:t>
            </a:r>
          </a:p>
          <a:p>
            <a:pPr eaLnBrk="1" hangingPunct="1">
              <a:spcBef>
                <a:spcPct val="20000"/>
              </a:spcBef>
              <a:buFontTx/>
              <a:buChar char="•"/>
            </a:pPr>
            <a:r>
              <a:rPr lang="en-US" altLang="en-US" sz="2400" b="1" dirty="0" smtClean="0"/>
              <a:t>Protons </a:t>
            </a:r>
            <a:r>
              <a:rPr lang="en-US" altLang="en-US" sz="2400" b="1" dirty="0"/>
              <a:t>absorb between 0-10 ppm. C-13 nuclei absorb between 0-250 ppm</a:t>
            </a:r>
            <a:r>
              <a:rPr lang="en-US" altLang="en-US" sz="2400" b="1" dirty="0" smtClean="0"/>
              <a:t>.</a:t>
            </a:r>
            <a:endParaRPr lang="en-US" altLang="en-US" sz="2400" b="1" dirty="0"/>
          </a:p>
        </p:txBody>
      </p:sp>
      <p:sp>
        <p:nvSpPr>
          <p:cNvPr id="9219" name="Rectangle 5"/>
          <p:cNvSpPr>
            <a:spLocks noGrp="1" noChangeArrowheads="1"/>
          </p:cNvSpPr>
          <p:nvPr>
            <p:ph type="title" idx="4294967295"/>
          </p:nvPr>
        </p:nvSpPr>
        <p:spPr/>
        <p:txBody>
          <a:bodyPr/>
          <a:lstStyle/>
          <a:p>
            <a:pPr eaLnBrk="1" hangingPunct="1"/>
            <a:r>
              <a:rPr lang="en-US" altLang="en-US" smtClean="0"/>
              <a:t>Chemical Shif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altLang="en-US" smtClean="0"/>
              <a:t>Electronic Shielding</a:t>
            </a:r>
          </a:p>
        </p:txBody>
      </p:sp>
      <p:graphicFrame>
        <p:nvGraphicFramePr>
          <p:cNvPr id="2050" name="Object 4"/>
          <p:cNvGraphicFramePr>
            <a:graphicFrameLocks noGrp="1" noChangeAspect="1"/>
          </p:cNvGraphicFramePr>
          <p:nvPr>
            <p:ph idx="1"/>
          </p:nvPr>
        </p:nvGraphicFramePr>
        <p:xfrm>
          <a:off x="914400" y="1447800"/>
          <a:ext cx="7215188" cy="2951163"/>
        </p:xfrm>
        <a:graphic>
          <a:graphicData uri="http://schemas.openxmlformats.org/presentationml/2006/ole">
            <mc:AlternateContent xmlns:mc="http://schemas.openxmlformats.org/markup-compatibility/2006">
              <mc:Choice xmlns:v="urn:schemas-microsoft-com:vml" Requires="v">
                <p:oleObj spid="_x0000_s2076" r:id="rId3" imgW="5285714" imgH="2161905" progId="">
                  <p:embed/>
                </p:oleObj>
              </mc:Choice>
              <mc:Fallback>
                <p:oleObj r:id="rId3" imgW="5285714" imgH="2161905"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7215188"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Diagram 6"/>
          <p:cNvGraphicFramePr/>
          <p:nvPr/>
        </p:nvGraphicFramePr>
        <p:xfrm>
          <a:off x="1752600" y="2667000"/>
          <a:ext cx="2971800" cy="30777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8" name="Diagram 7"/>
          <p:cNvGraphicFramePr/>
          <p:nvPr/>
        </p:nvGraphicFramePr>
        <p:xfrm>
          <a:off x="5486400" y="2743200"/>
          <a:ext cx="2971800" cy="307777"/>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mc:AlternateContent xmlns:mc="http://schemas.openxmlformats.org/markup-compatibility/2006" xmlns:p14="http://schemas.microsoft.com/office/powerpoint/2010/main">
        <mc:Choice Requires="p14">
          <p:contentPart p14:bwMode="auto" r:id="rId15">
            <p14:nvContentPartPr>
              <p14:cNvPr id="2051" name="Ink 19"/>
              <p14:cNvContentPartPr>
                <a14:cpLocks xmlns:a14="http://schemas.microsoft.com/office/drawing/2010/main" noRot="1" noChangeAspect="1" noEditPoints="1" noChangeArrowheads="1" noChangeShapeType="1"/>
              </p14:cNvContentPartPr>
              <p14:nvPr/>
            </p14:nvContentPartPr>
            <p14:xfrm>
              <a:off x="254000" y="3079750"/>
              <a:ext cx="347663" cy="425450"/>
            </p14:xfrm>
          </p:contentPart>
        </mc:Choice>
        <mc:Fallback xmlns="">
          <p:pic>
            <p:nvPicPr>
              <p:cNvPr id="2051" name="Ink 19"/>
              <p:cNvPicPr>
                <a:picLocks noRot="1" noChangeAspect="1" noEditPoints="1" noChangeArrowheads="1" noChangeShapeType="1"/>
              </p:cNvPicPr>
              <p:nvPr/>
            </p:nvPicPr>
            <p:blipFill>
              <a:blip r:embed="rId16"/>
              <a:stretch>
                <a:fillRect/>
              </a:stretch>
            </p:blipFill>
            <p:spPr>
              <a:xfrm>
                <a:off x="244643" y="3070392"/>
                <a:ext cx="366378" cy="444167"/>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052" name="Ink 20"/>
              <p14:cNvContentPartPr>
                <a14:cpLocks xmlns:a14="http://schemas.microsoft.com/office/drawing/2010/main" noRot="1" noChangeAspect="1" noEditPoints="1" noChangeArrowheads="1" noChangeShapeType="1"/>
              </p14:cNvContentPartPr>
              <p14:nvPr/>
            </p14:nvContentPartPr>
            <p14:xfrm>
              <a:off x="3822700" y="2060575"/>
              <a:ext cx="360363" cy="433388"/>
            </p14:xfrm>
          </p:contentPart>
        </mc:Choice>
        <mc:Fallback xmlns="">
          <p:pic>
            <p:nvPicPr>
              <p:cNvPr id="2052" name="Ink 20"/>
              <p:cNvPicPr>
                <a:picLocks noRot="1" noChangeAspect="1" noEditPoints="1" noChangeArrowheads="1" noChangeShapeType="1"/>
              </p:cNvPicPr>
              <p:nvPr/>
            </p:nvPicPr>
            <p:blipFill>
              <a:blip r:embed="rId18"/>
              <a:stretch>
                <a:fillRect/>
              </a:stretch>
            </p:blipFill>
            <p:spPr>
              <a:xfrm>
                <a:off x="3813340" y="2051216"/>
                <a:ext cx="379083" cy="452106"/>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053" name="Ink 21"/>
              <p14:cNvContentPartPr>
                <a14:cpLocks xmlns:a14="http://schemas.microsoft.com/office/drawing/2010/main" noRot="1" noChangeAspect="1" noEditPoints="1" noChangeArrowheads="1" noChangeShapeType="1"/>
              </p14:cNvContentPartPr>
              <p14:nvPr/>
            </p14:nvContentPartPr>
            <p14:xfrm>
              <a:off x="4527550" y="2058988"/>
              <a:ext cx="180975" cy="855662"/>
            </p14:xfrm>
          </p:contentPart>
        </mc:Choice>
        <mc:Fallback xmlns="">
          <p:pic>
            <p:nvPicPr>
              <p:cNvPr id="2053" name="Ink 21"/>
              <p:cNvPicPr>
                <a:picLocks noRot="1" noChangeAspect="1" noEditPoints="1" noChangeArrowheads="1" noChangeShapeType="1"/>
              </p:cNvPicPr>
              <p:nvPr/>
            </p:nvPicPr>
            <p:blipFill>
              <a:blip r:embed="rId20"/>
              <a:stretch>
                <a:fillRect/>
              </a:stretch>
            </p:blipFill>
            <p:spPr>
              <a:xfrm>
                <a:off x="4518195" y="2049629"/>
                <a:ext cx="199684" cy="874381"/>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054" name="Ink 22"/>
              <p14:cNvContentPartPr>
                <a14:cpLocks xmlns:a14="http://schemas.microsoft.com/office/drawing/2010/main" noRot="1" noChangeAspect="1" noEditPoints="1" noChangeArrowheads="1" noChangeShapeType="1"/>
              </p14:cNvContentPartPr>
              <p14:nvPr/>
            </p14:nvContentPartPr>
            <p14:xfrm>
              <a:off x="204788" y="2238375"/>
              <a:ext cx="204787" cy="566738"/>
            </p14:xfrm>
          </p:contentPart>
        </mc:Choice>
        <mc:Fallback xmlns="">
          <p:pic>
            <p:nvPicPr>
              <p:cNvPr id="2054" name="Ink 22"/>
              <p:cNvPicPr>
                <a:picLocks noRot="1" noChangeAspect="1" noEditPoints="1" noChangeArrowheads="1" noChangeShapeType="1"/>
              </p:cNvPicPr>
              <p:nvPr/>
            </p:nvPicPr>
            <p:blipFill>
              <a:blip r:embed="rId22"/>
              <a:stretch>
                <a:fillRect/>
              </a:stretch>
            </p:blipFill>
            <p:spPr>
              <a:xfrm>
                <a:off x="195430" y="2229013"/>
                <a:ext cx="223502" cy="585461"/>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55" name="Ink 23"/>
              <p14:cNvContentPartPr>
                <a14:cpLocks xmlns:a14="http://schemas.microsoft.com/office/drawing/2010/main" noRot="1" noChangeAspect="1" noEditPoints="1" noChangeArrowheads="1" noChangeShapeType="1"/>
              </p14:cNvContentPartPr>
              <p14:nvPr/>
            </p14:nvContentPartPr>
            <p14:xfrm>
              <a:off x="3014663" y="4256088"/>
              <a:ext cx="1244600" cy="579437"/>
            </p14:xfrm>
          </p:contentPart>
        </mc:Choice>
        <mc:Fallback xmlns="">
          <p:pic>
            <p:nvPicPr>
              <p:cNvPr id="2055" name="Ink 23"/>
              <p:cNvPicPr>
                <a:picLocks noRot="1" noChangeAspect="1" noEditPoints="1" noChangeArrowheads="1" noChangeShapeType="1"/>
              </p:cNvPicPr>
              <p:nvPr/>
            </p:nvPicPr>
            <p:blipFill>
              <a:blip r:embed="rId24"/>
              <a:stretch>
                <a:fillRect/>
              </a:stretch>
            </p:blipFill>
            <p:spPr>
              <a:xfrm>
                <a:off x="3005302" y="4246731"/>
                <a:ext cx="1263321" cy="598152"/>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056" name="Ink 24"/>
              <p14:cNvContentPartPr>
                <a14:cpLocks xmlns:a14="http://schemas.microsoft.com/office/drawing/2010/main" noRot="1" noChangeAspect="1" noEditPoints="1" noChangeArrowheads="1" noChangeShapeType="1"/>
              </p14:cNvContentPartPr>
              <p14:nvPr/>
            </p14:nvContentPartPr>
            <p14:xfrm>
              <a:off x="6618288" y="4248150"/>
              <a:ext cx="1574800" cy="482600"/>
            </p14:xfrm>
          </p:contentPart>
        </mc:Choice>
        <mc:Fallback xmlns="">
          <p:pic>
            <p:nvPicPr>
              <p:cNvPr id="2056" name="Ink 24"/>
              <p:cNvPicPr>
                <a:picLocks noRot="1" noChangeAspect="1" noEditPoints="1" noChangeArrowheads="1" noChangeShapeType="1"/>
              </p:cNvPicPr>
              <p:nvPr/>
            </p:nvPicPr>
            <p:blipFill>
              <a:blip r:embed="rId26"/>
              <a:stretch>
                <a:fillRect/>
              </a:stretch>
            </p:blipFill>
            <p:spPr>
              <a:xfrm>
                <a:off x="6608929" y="4238793"/>
                <a:ext cx="1593518" cy="501314"/>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57" name="Ink 25"/>
              <p14:cNvContentPartPr>
                <a14:cpLocks xmlns:a14="http://schemas.microsoft.com/office/drawing/2010/main" noRot="1" noChangeAspect="1" noEditPoints="1" noChangeArrowheads="1" noChangeShapeType="1"/>
              </p14:cNvContentPartPr>
              <p14:nvPr/>
            </p14:nvContentPartPr>
            <p14:xfrm>
              <a:off x="1690688" y="4900613"/>
              <a:ext cx="5016500" cy="768350"/>
            </p14:xfrm>
          </p:contentPart>
        </mc:Choice>
        <mc:Fallback xmlns="">
          <p:pic>
            <p:nvPicPr>
              <p:cNvPr id="2057" name="Ink 25"/>
              <p:cNvPicPr>
                <a:picLocks noRot="1" noChangeAspect="1" noEditPoints="1" noChangeArrowheads="1" noChangeShapeType="1"/>
              </p:cNvPicPr>
              <p:nvPr/>
            </p:nvPicPr>
            <p:blipFill>
              <a:blip r:embed="rId28"/>
              <a:stretch>
                <a:fillRect/>
              </a:stretch>
            </p:blipFill>
            <p:spPr>
              <a:xfrm>
                <a:off x="1681328" y="4891252"/>
                <a:ext cx="5035220" cy="787073"/>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58" name="Ink 26"/>
              <p14:cNvContentPartPr>
                <a14:cpLocks xmlns:a14="http://schemas.microsoft.com/office/drawing/2010/main" noRot="1" noChangeAspect="1" noEditPoints="1" noChangeArrowheads="1" noChangeShapeType="1"/>
              </p14:cNvContentPartPr>
              <p14:nvPr/>
            </p14:nvContentPartPr>
            <p14:xfrm>
              <a:off x="6915150" y="4892675"/>
              <a:ext cx="985838" cy="468313"/>
            </p14:xfrm>
          </p:contentPart>
        </mc:Choice>
        <mc:Fallback xmlns="">
          <p:pic>
            <p:nvPicPr>
              <p:cNvPr id="2058" name="Ink 26"/>
              <p:cNvPicPr>
                <a:picLocks noRot="1" noChangeAspect="1" noEditPoints="1" noChangeArrowheads="1" noChangeShapeType="1"/>
              </p:cNvPicPr>
              <p:nvPr/>
            </p:nvPicPr>
            <p:blipFill>
              <a:blip r:embed="rId30"/>
              <a:stretch>
                <a:fillRect/>
              </a:stretch>
            </p:blipFill>
            <p:spPr>
              <a:xfrm>
                <a:off x="6905788" y="4883316"/>
                <a:ext cx="1004561" cy="487031"/>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59" name="Ink 19"/>
              <p14:cNvContentPartPr>
                <a14:cpLocks xmlns:a14="http://schemas.microsoft.com/office/drawing/2010/main" noRot="1" noChangeAspect="1" noEditPoints="1" noChangeArrowheads="1" noChangeShapeType="1"/>
              </p14:cNvContentPartPr>
              <p14:nvPr/>
            </p14:nvContentPartPr>
            <p14:xfrm>
              <a:off x="4495800" y="3048000"/>
              <a:ext cx="347663" cy="425450"/>
            </p14:xfrm>
          </p:contentPart>
        </mc:Choice>
        <mc:Fallback xmlns="">
          <p:pic>
            <p:nvPicPr>
              <p:cNvPr id="2059" name="Ink 19"/>
              <p:cNvPicPr>
                <a:picLocks noRot="1" noChangeAspect="1" noEditPoints="1" noChangeArrowheads="1" noChangeShapeType="1"/>
              </p:cNvPicPr>
              <p:nvPr/>
            </p:nvPicPr>
            <p:blipFill>
              <a:blip r:embed="rId16"/>
              <a:stretch>
                <a:fillRect/>
              </a:stretch>
            </p:blipFill>
            <p:spPr>
              <a:xfrm>
                <a:off x="4486443" y="3038642"/>
                <a:ext cx="366378" cy="444167"/>
              </a:xfrm>
              <a:prstGeom prst="rect">
                <a:avLst/>
              </a:prstGeom>
            </p:spPr>
          </p:pic>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07</TotalTime>
  <Words>957</Words>
  <Application>Microsoft Office PowerPoint</Application>
  <PresentationFormat>On-screen Show (4:3)</PresentationFormat>
  <Paragraphs>98</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Book Antiqua</vt:lpstr>
      <vt:lpstr>Calibri</vt:lpstr>
      <vt:lpstr>Symbol</vt:lpstr>
      <vt:lpstr>Wingdings</vt:lpstr>
      <vt:lpstr>Default Design</vt:lpstr>
      <vt:lpstr>CS ChemDraw Drawing</vt:lpstr>
      <vt:lpstr>NMR Theory</vt:lpstr>
      <vt:lpstr>NMR Theory</vt:lpstr>
      <vt:lpstr>Effect of B0 on resonance frequency</vt:lpstr>
      <vt:lpstr>Schematic of an NMR</vt:lpstr>
      <vt:lpstr>PowerPoint Presentation</vt:lpstr>
      <vt:lpstr>Resonance Frequency</vt:lpstr>
      <vt:lpstr>Example C-13 Spectrum</vt:lpstr>
      <vt:lpstr>Chemical Shift</vt:lpstr>
      <vt:lpstr>Electronic Shielding</vt:lpstr>
      <vt:lpstr>Shielding in Spectrum</vt:lpstr>
      <vt:lpstr>Predicting the Number of C-13 Peaks</vt:lpstr>
      <vt:lpstr>Chemical Shifts in 13C NMR</vt:lpstr>
      <vt:lpstr>PowerPoint Presentation</vt:lpstr>
      <vt:lpstr>Chemical Shift  Induced Anisotropic Shielding - Benzene</vt:lpstr>
      <vt:lpstr>PowerPoint Presentation</vt:lpstr>
      <vt:lpstr>PowerPoint Presentation</vt:lpstr>
      <vt:lpstr>PowerPoint Presentation</vt:lpstr>
      <vt:lpstr>16.13 DEPT 13C NMR Spectra</vt:lpstr>
      <vt:lpstr>16.13 DEPT 13C NMR Spectra</vt:lpstr>
      <vt:lpstr>16.13 DEPT 13C NMR Spectra</vt:lpstr>
    </vt:vector>
  </TitlesOfParts>
  <Company>w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su</dc:creator>
  <cp:lastModifiedBy>Nalli, Thomas W</cp:lastModifiedBy>
  <cp:revision>33</cp:revision>
  <cp:lastPrinted>2015-09-18T13:55:48Z</cp:lastPrinted>
  <dcterms:created xsi:type="dcterms:W3CDTF">2005-09-16T17:48:28Z</dcterms:created>
  <dcterms:modified xsi:type="dcterms:W3CDTF">2016-09-21T12:55:41Z</dcterms:modified>
</cp:coreProperties>
</file>